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62BA" w:rsidRPr="00FE0439" w:rsidRDefault="00E710E9" w:rsidP="000C62BA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AST</w:t>
      </w:r>
      <w:r w:rsidR="00E849E3">
        <w:rPr>
          <w:rFonts w:ascii="Times New Roman" w:hAnsi="Times New Roman" w:cs="Times New Roman"/>
          <w:b/>
          <w:sz w:val="32"/>
          <w:szCs w:val="32"/>
        </w:rPr>
        <w:t>10401</w:t>
      </w:r>
      <w:r w:rsidR="000115A4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0C62BA" w:rsidRPr="00FE0439">
        <w:rPr>
          <w:rFonts w:ascii="Times New Roman" w:hAnsi="Times New Roman" w:cs="Times New Roman"/>
          <w:b/>
          <w:sz w:val="32"/>
          <w:szCs w:val="32"/>
        </w:rPr>
        <w:t>Introduction to Electrical Engineering</w:t>
      </w:r>
    </w:p>
    <w:p w:rsidR="0048791A" w:rsidRDefault="00C643B4" w:rsidP="00C643B4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Tutorial 3</w:t>
      </w:r>
      <w:r w:rsidR="003242FD">
        <w:rPr>
          <w:rFonts w:ascii="Times New Roman" w:hAnsi="Times New Roman" w:cs="Times New Roman"/>
          <w:b/>
          <w:sz w:val="32"/>
          <w:szCs w:val="32"/>
        </w:rPr>
        <w:t xml:space="preserve"> Solution</w:t>
      </w:r>
    </w:p>
    <w:p w:rsidR="0048791A" w:rsidRDefault="0048791A" w:rsidP="00C643B4">
      <w:pPr>
        <w:rPr>
          <w:rFonts w:ascii="Times New Roman" w:hAnsi="Times New Roman" w:cs="Times New Roman" w:hint="eastAsia"/>
          <w:b/>
          <w:sz w:val="20"/>
          <w:szCs w:val="20"/>
          <w:lang w:eastAsia="zh-HK"/>
        </w:rPr>
      </w:pPr>
    </w:p>
    <w:p w:rsidR="000212AC" w:rsidRDefault="000212AC" w:rsidP="000212AC">
      <w:pPr>
        <w:pStyle w:val="a5"/>
        <w:numPr>
          <w:ilvl w:val="0"/>
          <w:numId w:val="17"/>
        </w:numPr>
        <w:autoSpaceDE w:val="0"/>
        <w:autoSpaceDN w:val="0"/>
        <w:adjustRightInd w:val="0"/>
      </w:pPr>
      <w:r>
        <w:t xml:space="preserve">If </w:t>
      </w:r>
      <w:proofErr w:type="spellStart"/>
      <w:r w:rsidRPr="00CA32D3">
        <w:rPr>
          <w:i/>
          <w:iCs/>
        </w:rPr>
        <w:t>R</w:t>
      </w:r>
      <w:r w:rsidRPr="00CA32D3">
        <w:rPr>
          <w:vertAlign w:val="subscript"/>
        </w:rPr>
        <w:t>eq</w:t>
      </w:r>
      <w:proofErr w:type="spellEnd"/>
      <w:r>
        <w:t xml:space="preserve"> = 50 </w:t>
      </w:r>
      <w:r>
        <w:sym w:font="Symbol" w:char="F057"/>
      </w:r>
      <w:r>
        <w:t xml:space="preserve"> in the circuit below, find </w:t>
      </w:r>
      <w:r w:rsidRPr="00CA32D3">
        <w:rPr>
          <w:i/>
          <w:iCs/>
        </w:rPr>
        <w:t>R</w:t>
      </w:r>
      <w:r>
        <w:t>.</w:t>
      </w:r>
    </w:p>
    <w:p w:rsidR="000212AC" w:rsidRDefault="000212AC" w:rsidP="000212AC">
      <w:pPr>
        <w:pStyle w:val="a5"/>
        <w:ind w:left="360"/>
      </w:pPr>
    </w:p>
    <w:p w:rsidR="000212AC" w:rsidRDefault="000212AC" w:rsidP="000212AC">
      <w:pPr>
        <w:pStyle w:val="a5"/>
        <w:ind w:left="360"/>
      </w:pPr>
      <w:r w:rsidRPr="00FD0650">
        <w:rPr>
          <w:noProof/>
        </w:rPr>
        <w:drawing>
          <wp:inline distT="0" distB="0" distL="0" distR="0" wp14:anchorId="09238A66" wp14:editId="33810E59">
            <wp:extent cx="3711294" cy="1704975"/>
            <wp:effectExtent l="0" t="0" r="3810" b="0"/>
            <wp:docPr id="5" name="Picture 3" descr="ale29559_0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139" name="Picture 3" descr="ale29559_02105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92"/>
                    <a:stretch/>
                  </pic:blipFill>
                  <pic:spPr bwMode="auto">
                    <a:xfrm>
                      <a:off x="0" y="0"/>
                      <a:ext cx="3711294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0212AC" w:rsidRDefault="000212AC" w:rsidP="000212AC">
      <w:pPr>
        <w:ind w:left="1440"/>
      </w:pPr>
    </w:p>
    <w:p w:rsidR="000212AC" w:rsidRDefault="000212AC" w:rsidP="000212AC">
      <w:pPr>
        <w:ind w:left="1440"/>
      </w:pPr>
      <w:r>
        <w:t>Let R</w:t>
      </w:r>
      <w:r>
        <w:rPr>
          <w:vertAlign w:val="subscript"/>
        </w:rPr>
        <w:t>0</w:t>
      </w:r>
      <w:r>
        <w:t xml:space="preserve"> = combination of three 12</w:t>
      </w:r>
      <w:r>
        <w:sym w:font="Symbol" w:char="F057"/>
      </w:r>
      <w:r>
        <w:t xml:space="preserve"> resistors in parallel</w:t>
      </w:r>
    </w:p>
    <w:p w:rsidR="000212AC" w:rsidRDefault="000212AC" w:rsidP="000212AC">
      <w:r>
        <w:rPr>
          <w:noProof/>
        </w:rPr>
        <mc:AlternateContent>
          <mc:Choice Requires="wps">
            <w:drawing>
              <wp:anchor distT="0" distB="0" distL="114300" distR="114300" simplePos="0" relativeHeight="251685376" behindDoc="0" locked="0" layoutInCell="0" allowOverlap="1" wp14:anchorId="5D541BF8" wp14:editId="7EC1EEF4">
                <wp:simplePos x="0" y="0"/>
                <wp:positionH relativeFrom="column">
                  <wp:posOffset>2194560</wp:posOffset>
                </wp:positionH>
                <wp:positionV relativeFrom="paragraph">
                  <wp:posOffset>204470</wp:posOffset>
                </wp:positionV>
                <wp:extent cx="365760" cy="0"/>
                <wp:effectExtent l="13335" t="59690" r="20955" b="5461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2.8pt,16.1pt" to="201.6pt,1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" o:allowincell="f">
                <v:stroke endarrow="block"/>
              </v:line>
            </w:pict>
          </mc:Fallback>
        </mc:AlternateContent>
      </w:r>
      <w:r>
        <w:tab/>
      </w:r>
      <w:r>
        <w:tab/>
      </w:r>
      <w:r>
        <w:rPr>
          <w:position w:val="-30"/>
        </w:rPr>
        <w:object w:dxaOrig="1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93.75pt;height:33.75pt" o:ole="" fillcolor="window">
            <v:imagedata r:id="rId10" o:title=""/>
          </v:shape>
          <o:OLEObject Type="Embed" ProgID="Equation.3" ShapeID="_x0000_i1030" DrawAspect="Content" ObjectID="_1598687423" r:id="rId11"/>
        </w:object>
      </w:r>
      <w:r>
        <w:t xml:space="preserve">                R</w:t>
      </w:r>
      <w:r>
        <w:rPr>
          <w:vertAlign w:val="subscript"/>
        </w:rPr>
        <w:t>o</w:t>
      </w:r>
      <w:r>
        <w:t xml:space="preserve"> = 4</w:t>
      </w:r>
    </w:p>
    <w:p w:rsidR="000212AC" w:rsidRDefault="000212AC" w:rsidP="000212AC">
      <w:r>
        <w:tab/>
      </w:r>
      <w:r>
        <w:tab/>
      </w:r>
      <w:r>
        <w:rPr>
          <w:position w:val="-14"/>
        </w:rPr>
        <w:object w:dxaOrig="4560" w:dyaOrig="400">
          <v:shape id="_x0000_i1031" type="#_x0000_t75" style="width:228pt;height:20.25pt" o:ole="" fillcolor="window">
            <v:imagedata r:id="rId12" o:title=""/>
          </v:shape>
          <o:OLEObject Type="Embed" ProgID="Equation.3" ShapeID="_x0000_i1031" DrawAspect="Content" ObjectID="_1598687424" r:id="rId13"/>
        </w:object>
      </w:r>
    </w:p>
    <w:p w:rsidR="000212AC" w:rsidRDefault="000212AC" w:rsidP="000212AC">
      <w:r>
        <w:rPr>
          <w:noProof/>
        </w:rPr>
        <mc:AlternateContent>
          <mc:Choice Requires="wps">
            <w:drawing>
              <wp:anchor distT="0" distB="0" distL="114300" distR="114300" simplePos="0" relativeHeight="251686400" behindDoc="0" locked="0" layoutInCell="0" allowOverlap="1" wp14:anchorId="1D3B3E2E" wp14:editId="04CD30B3">
                <wp:simplePos x="0" y="0"/>
                <wp:positionH relativeFrom="column">
                  <wp:posOffset>2339340</wp:posOffset>
                </wp:positionH>
                <wp:positionV relativeFrom="paragraph">
                  <wp:posOffset>173990</wp:posOffset>
                </wp:positionV>
                <wp:extent cx="365760" cy="0"/>
                <wp:effectExtent l="5715" t="55880" r="19050" b="5842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4.2pt,13.7pt" to="213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" o:allowincell="f">
                <v:stroke endarrow="block"/>
              </v:line>
            </w:pict>
          </mc:Fallback>
        </mc:AlternateContent>
      </w:r>
      <w:r>
        <w:tab/>
      </w:r>
      <w:r>
        <w:tab/>
      </w:r>
      <w:r>
        <w:rPr>
          <w:position w:val="-24"/>
        </w:rPr>
        <w:object w:dxaOrig="2079" w:dyaOrig="620">
          <v:shape id="_x0000_i1032" type="#_x0000_t75" style="width:104.25pt;height:30.75pt" o:ole="" fillcolor="window">
            <v:imagedata r:id="rId14" o:title=""/>
          </v:shape>
          <o:OLEObject Type="Embed" ProgID="Equation.3" ShapeID="_x0000_i1032" DrawAspect="Content" ObjectID="_1598687425" r:id="rId15"/>
        </w:object>
      </w:r>
      <w:r>
        <w:tab/>
        <w:t xml:space="preserve">             74 + R = 42 + 3R</w:t>
      </w:r>
    </w:p>
    <w:p w:rsidR="000212AC" w:rsidRPr="000212AC" w:rsidRDefault="000212AC" w:rsidP="000212AC">
      <w:pPr>
        <w:rPr>
          <w:rFonts w:hint="eastAsia"/>
          <w:b/>
          <w:bCs/>
          <w:u w:val="single"/>
          <w:lang w:eastAsia="zh-HK"/>
        </w:rPr>
      </w:pPr>
      <w:r>
        <w:tab/>
      </w:r>
      <w:r>
        <w:tab/>
        <w:t>R =</w:t>
      </w:r>
      <w:r>
        <w:rPr>
          <w:b/>
          <w:bCs/>
          <w:u w:val="single"/>
        </w:rPr>
        <w:t xml:space="preserve"> 16 </w:t>
      </w:r>
      <w:r>
        <w:rPr>
          <w:b/>
          <w:bCs/>
          <w:u w:val="single"/>
        </w:rPr>
        <w:sym w:font="Symbol" w:char="F057"/>
      </w:r>
    </w:p>
    <w:p w:rsidR="000212AC" w:rsidRDefault="000212AC" w:rsidP="000212AC">
      <w:pPr>
        <w:pStyle w:val="a5"/>
        <w:numPr>
          <w:ilvl w:val="0"/>
          <w:numId w:val="17"/>
        </w:numPr>
        <w:tabs>
          <w:tab w:val="left" w:pos="4935"/>
        </w:tabs>
      </w:pPr>
      <w:r>
        <w:t>For the circuit below, determine i</w:t>
      </w:r>
      <w:r w:rsidRPr="00E21D4C">
        <w:rPr>
          <w:vertAlign w:val="subscript"/>
        </w:rPr>
        <w:t>1</w:t>
      </w:r>
      <w:r>
        <w:t xml:space="preserve"> to i</w:t>
      </w:r>
      <w:r w:rsidRPr="00E21D4C">
        <w:rPr>
          <w:vertAlign w:val="subscript"/>
        </w:rPr>
        <w:t>5</w:t>
      </w:r>
      <w:r>
        <w:t>.</w:t>
      </w:r>
    </w:p>
    <w:p w:rsidR="000212AC" w:rsidRDefault="000212AC" w:rsidP="000212AC">
      <w:pPr>
        <w:pStyle w:val="a5"/>
        <w:tabs>
          <w:tab w:val="left" w:pos="4935"/>
        </w:tabs>
        <w:ind w:left="360"/>
      </w:pPr>
    </w:p>
    <w:p w:rsidR="000212AC" w:rsidRDefault="000212AC" w:rsidP="000212AC">
      <w:pPr>
        <w:pStyle w:val="a5"/>
        <w:ind w:left="360"/>
      </w:pPr>
      <w:r w:rsidRPr="00E21D4C">
        <w:rPr>
          <w:noProof/>
        </w:rPr>
        <w:drawing>
          <wp:inline distT="0" distB="0" distL="0" distR="0" wp14:anchorId="00B6B57D" wp14:editId="7C5D20D2">
            <wp:extent cx="3818406" cy="1885950"/>
            <wp:effectExtent l="0" t="0" r="0" b="0"/>
            <wp:docPr id="6" name="Picture 3" descr="ale29559_0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659" name="Picture 3" descr="ale29559_02095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79"/>
                    <a:stretch/>
                  </pic:blipFill>
                  <pic:spPr bwMode="auto">
                    <a:xfrm>
                      <a:off x="0" y="0"/>
                      <a:ext cx="3820885" cy="188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0212AC" w:rsidRDefault="000212AC" w:rsidP="000212AC">
      <w:pPr>
        <w:pStyle w:val="a5"/>
        <w:ind w:left="360"/>
      </w:pPr>
    </w:p>
    <w:p w:rsidR="000212AC" w:rsidRDefault="000212AC" w:rsidP="000212AC">
      <w:pPr>
        <w:tabs>
          <w:tab w:val="left" w:pos="4935"/>
        </w:tabs>
        <w:ind w:left="360"/>
      </w:pPr>
      <w:r>
        <w:rPr>
          <w:position w:val="-24"/>
        </w:rPr>
        <w:object w:dxaOrig="4340" w:dyaOrig="620">
          <v:shape id="_x0000_i1033" type="#_x0000_t75" style="width:216.75pt;height:30.75pt" o:ole="">
            <v:imagedata r:id="rId17" o:title=""/>
          </v:shape>
          <o:OLEObject Type="Embed" ProgID="Equation.DSMT4" ShapeID="_x0000_i1033" DrawAspect="Content" ObjectID="_1598687426" r:id="rId18"/>
        </w:object>
      </w:r>
    </w:p>
    <w:p w:rsidR="000212AC" w:rsidRDefault="000212AC" w:rsidP="000212AC">
      <w:pPr>
        <w:tabs>
          <w:tab w:val="left" w:pos="4935"/>
        </w:tabs>
        <w:ind w:left="360"/>
      </w:pPr>
      <w:r>
        <w:rPr>
          <w:position w:val="-24"/>
        </w:rPr>
        <w:object w:dxaOrig="2020" w:dyaOrig="620">
          <v:shape id="_x0000_i1034" type="#_x0000_t75" style="width:101.25pt;height:30.75pt" o:ole="">
            <v:imagedata r:id="rId19" o:title=""/>
          </v:shape>
          <o:OLEObject Type="Embed" ProgID="Equation.DSMT4" ShapeID="_x0000_i1034" DrawAspect="Content" ObjectID="_1598687427" r:id="rId20"/>
        </w:object>
      </w:r>
    </w:p>
    <w:p w:rsidR="000212AC" w:rsidRDefault="000212AC" w:rsidP="000212AC">
      <w:pPr>
        <w:tabs>
          <w:tab w:val="left" w:pos="4935"/>
        </w:tabs>
        <w:ind w:left="360"/>
      </w:pPr>
      <w:r>
        <w:rPr>
          <w:position w:val="-24"/>
        </w:rPr>
        <w:object w:dxaOrig="3860" w:dyaOrig="620">
          <v:shape id="_x0000_i1035" type="#_x0000_t75" style="width:192.75pt;height:30.75pt" o:ole="">
            <v:imagedata r:id="rId21" o:title=""/>
          </v:shape>
          <o:OLEObject Type="Embed" ProgID="Equation.DSMT4" ShapeID="_x0000_i1035" DrawAspect="Content" ObjectID="_1598687428" r:id="rId22"/>
        </w:object>
      </w:r>
    </w:p>
    <w:p w:rsidR="000212AC" w:rsidRDefault="000212AC" w:rsidP="000212AC">
      <w:pPr>
        <w:pStyle w:val="a5"/>
        <w:ind w:left="360"/>
      </w:pPr>
      <w:r>
        <w:rPr>
          <w:position w:val="-24"/>
        </w:rPr>
        <w:object w:dxaOrig="5280" w:dyaOrig="620">
          <v:shape id="_x0000_i1036" type="#_x0000_t75" style="width:264pt;height:30.75pt" o:ole="">
            <v:imagedata r:id="rId23" o:title=""/>
          </v:shape>
          <o:OLEObject Type="Embed" ProgID="Equation.DSMT4" ShapeID="_x0000_i1036" DrawAspect="Content" ObjectID="_1598687429" r:id="rId24"/>
        </w:object>
      </w:r>
    </w:p>
    <w:p w:rsidR="000212AC" w:rsidRPr="0048791A" w:rsidRDefault="000212AC" w:rsidP="00C643B4">
      <w:pPr>
        <w:rPr>
          <w:rFonts w:ascii="Times New Roman" w:hAnsi="Times New Roman" w:cs="Times New Roman" w:hint="eastAsia"/>
          <w:b/>
          <w:sz w:val="20"/>
          <w:szCs w:val="20"/>
          <w:lang w:eastAsia="zh-HK"/>
        </w:rPr>
      </w:pPr>
    </w:p>
    <w:p w:rsidR="0048791A" w:rsidRPr="000212AC" w:rsidRDefault="000212AC" w:rsidP="000212AC">
      <w:pPr>
        <w:tabs>
          <w:tab w:val="left" w:pos="493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lang w:eastAsia="zh-HK"/>
        </w:rPr>
        <w:t xml:space="preserve">3) </w:t>
      </w:r>
      <w:r w:rsidR="0048791A" w:rsidRPr="000212AC">
        <w:rPr>
          <w:rFonts w:ascii="Times New Roman" w:hAnsi="Times New Roman" w:cs="Times New Roman"/>
        </w:rPr>
        <w:t xml:space="preserve">For the circuit below, obtain </w:t>
      </w:r>
      <w:r w:rsidR="0048791A" w:rsidRPr="000212AC">
        <w:rPr>
          <w:rFonts w:ascii="Times New Roman" w:hAnsi="Times New Roman" w:cs="Times New Roman"/>
          <w:b/>
          <w:bCs/>
          <w:i/>
          <w:iCs/>
        </w:rPr>
        <w:t>v</w:t>
      </w:r>
      <w:r w:rsidR="0048791A" w:rsidRPr="000212AC">
        <w:rPr>
          <w:rFonts w:ascii="Times New Roman" w:hAnsi="Times New Roman" w:cs="Times New Roman"/>
          <w:b/>
          <w:bCs/>
          <w:vertAlign w:val="subscript"/>
        </w:rPr>
        <w:t>1</w:t>
      </w:r>
      <w:r w:rsidR="0048791A" w:rsidRPr="000212AC">
        <w:rPr>
          <w:rFonts w:ascii="Times New Roman" w:hAnsi="Times New Roman" w:cs="Times New Roman"/>
        </w:rPr>
        <w:t xml:space="preserve"> and </w:t>
      </w:r>
      <w:r w:rsidR="0048791A" w:rsidRPr="000212AC">
        <w:rPr>
          <w:rFonts w:ascii="Times New Roman" w:hAnsi="Times New Roman" w:cs="Times New Roman"/>
          <w:b/>
          <w:bCs/>
          <w:i/>
          <w:iCs/>
        </w:rPr>
        <w:t>v</w:t>
      </w:r>
      <w:r w:rsidR="0048791A" w:rsidRPr="000212AC">
        <w:rPr>
          <w:rFonts w:ascii="Times New Roman" w:hAnsi="Times New Roman" w:cs="Times New Roman"/>
          <w:b/>
          <w:bCs/>
          <w:vertAlign w:val="subscript"/>
        </w:rPr>
        <w:t>2</w:t>
      </w:r>
      <w:r w:rsidR="0048791A" w:rsidRPr="000212AC">
        <w:rPr>
          <w:rFonts w:ascii="Times New Roman" w:hAnsi="Times New Roman" w:cs="Times New Roman"/>
        </w:rPr>
        <w:t>.</w:t>
      </w:r>
    </w:p>
    <w:p w:rsidR="0048791A" w:rsidRPr="0048791A" w:rsidRDefault="0048791A" w:rsidP="0048791A">
      <w:pPr>
        <w:tabs>
          <w:tab w:val="left" w:pos="4935"/>
        </w:tabs>
        <w:rPr>
          <w:rFonts w:ascii="Times New Roman" w:hAnsi="Times New Roman" w:cs="Times New Roman"/>
        </w:rPr>
      </w:pPr>
    </w:p>
    <w:p w:rsidR="0048791A" w:rsidRPr="0048791A" w:rsidRDefault="0048791A" w:rsidP="0048791A">
      <w:pPr>
        <w:tabs>
          <w:tab w:val="left" w:pos="4935"/>
        </w:tabs>
        <w:rPr>
          <w:rFonts w:ascii="Times New Roman" w:hAnsi="Times New Roman" w:cs="Times New Roman"/>
        </w:rPr>
      </w:pPr>
      <w:r w:rsidRPr="0048791A">
        <w:rPr>
          <w:rFonts w:ascii="Times New Roman" w:hAnsi="Times New Roman" w:cs="Times New Roman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0</wp:posOffset>
                </wp:positionV>
                <wp:extent cx="3314700" cy="2004060"/>
                <wp:effectExtent l="0" t="0" r="0" b="0"/>
                <wp:wrapNone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14700" cy="2004060"/>
                          <a:chOff x="2520" y="2544"/>
                          <a:chExt cx="5220" cy="3156"/>
                        </a:xfrm>
                      </wpg:grpSpPr>
                      <pic:pic xmlns:pic="http://schemas.openxmlformats.org/drawingml/2006/picture">
                        <pic:nvPicPr>
                          <pic:cNvPr id="16" name="Picture 14" descr="03-0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20" y="2544"/>
                            <a:ext cx="4800" cy="3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7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3240"/>
                            <a:ext cx="90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91A" w:rsidRPr="006740C6" w:rsidRDefault="0048791A" w:rsidP="0048791A">
                              <w:pPr>
                                <w:rPr>
                                  <w:b/>
                                </w:rPr>
                              </w:pPr>
                              <w:r w:rsidRPr="006740C6">
                                <w:rPr>
                                  <w:b/>
                                </w:rPr>
                                <w:t>12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4320"/>
                            <a:ext cx="90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91A" w:rsidRPr="006740C6" w:rsidRDefault="0048791A" w:rsidP="0048791A">
                              <w:pPr>
                                <w:rPr>
                                  <w:b/>
                                </w:rPr>
                              </w:pPr>
                              <w:r w:rsidRPr="006740C6">
                                <w:rPr>
                                  <w:b/>
                                </w:rPr>
                                <w:t>6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" o:spid="_x0000_s1026" style="position:absolute;margin-left:36pt;margin-top:0;width:261pt;height:157.8pt;z-index:251680256" coordorigin="2520,2544" coordsize="5220,31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">
                <v:shape id="Picture 14" o:spid="_x0000_s1027" type="#_x0000_t75" alt="03-051" style="position:absolute;left:2520;top:2544;width:4800;height:31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e8j3/EAAAA2wAAAA8AAABkcnMvZG93bnJldi54bWxET0trwkAQvhf8D8sIvZS60YOU1E0QwQcq&#10;FLVQehuy02w0OxuzW43/vlsQvM3H95xJ3tlaXKj1lWMFw0ECgrhwuuJSwedh/voGwgdkjbVjUnAj&#10;D3nWe5pgqt2Vd3TZh1LEEPYpKjAhNKmUvjBk0Q9cQxy5H9daDBG2pdQtXmO4reUoScbSYsWxwWBD&#10;M0PFaf9rFWwW2zmZ5fT7ZXbefYWP23p5XKyVeu5303cQgbrwEN/dKx3nj+H/l3iAzP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e8j3/EAAAA2wAAAA8AAAAAAAAAAAAAAAAA&#10;nwIAAGRycy9kb3ducmV2LnhtbFBLBQYAAAAABAAEAPcAAACQAwAAAAA=&#10;">
                  <v:imagedata r:id="rId26" o:title="03-051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" o:spid="_x0000_s1028" type="#_x0000_t202" style="position:absolute;left:4680;top:3240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jCb8A&#10;AADbAAAADwAAAGRycy9kb3ducmV2LnhtbERPy6rCMBDdX/AfwghuLpoqXqvVKCoobn18wNiMbbGZ&#10;lCba+vdGEO5uDuc5i1VrSvGk2hWWFQwHEQji1OqCMwWX864/BeE8ssbSMil4kYPVsvOzwETbho/0&#10;PPlMhBB2CSrIva8SKV2ak0E3sBVx4G62NugDrDOpa2xCuCnlKIom0mDBoSHHirY5pffTwyi4HZrf&#10;v1lz3ftLfBxPNljE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iGMJvwAAANsAAAAPAAAAAAAAAAAAAAAAAJgCAABkcnMvZG93bnJl&#10;di54bWxQSwUGAAAAAAQABAD1AAAAhAMAAAAA&#10;" stroked="f">
                  <v:textbox>
                    <w:txbxContent>
                      <w:p w:rsidR="0048791A" w:rsidRPr="006740C6" w:rsidRDefault="0048791A" w:rsidP="0048791A">
                        <w:pPr>
                          <w:rPr>
                            <w:b/>
                          </w:rPr>
                        </w:pPr>
                        <w:r w:rsidRPr="006740C6">
                          <w:rPr>
                            <w:b/>
                          </w:rPr>
                          <w:t>12 A</w:t>
                        </w:r>
                      </w:p>
                    </w:txbxContent>
                  </v:textbox>
                </v:shape>
                <v:shape id="Text Box 16" o:spid="_x0000_s1029" type="#_x0000_t202" style="position:absolute;left:6840;top:4320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3e8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s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/d7wgAAANsAAAAPAAAAAAAAAAAAAAAAAJgCAABkcnMvZG93&#10;bnJldi54bWxQSwUGAAAAAAQABAD1AAAAhwMAAAAA&#10;" stroked="f">
                  <v:textbox>
                    <w:txbxContent>
                      <w:p w:rsidR="0048791A" w:rsidRPr="006740C6" w:rsidRDefault="0048791A" w:rsidP="0048791A">
                        <w:pPr>
                          <w:rPr>
                            <w:b/>
                          </w:rPr>
                        </w:pPr>
                        <w:r w:rsidRPr="006740C6">
                          <w:rPr>
                            <w:b/>
                          </w:rPr>
                          <w:t>6 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8791A" w:rsidRPr="0048791A" w:rsidRDefault="0048791A" w:rsidP="0048791A">
      <w:pPr>
        <w:tabs>
          <w:tab w:val="left" w:pos="4935"/>
        </w:tabs>
        <w:rPr>
          <w:rFonts w:ascii="Times New Roman" w:hAnsi="Times New Roman" w:cs="Times New Roman"/>
        </w:rPr>
      </w:pPr>
    </w:p>
    <w:p w:rsidR="0048791A" w:rsidRPr="0048791A" w:rsidRDefault="0048791A" w:rsidP="0048791A">
      <w:pPr>
        <w:tabs>
          <w:tab w:val="left" w:pos="4935"/>
        </w:tabs>
        <w:rPr>
          <w:rFonts w:ascii="Times New Roman" w:hAnsi="Times New Roman" w:cs="Times New Roman"/>
        </w:rPr>
      </w:pPr>
    </w:p>
    <w:p w:rsidR="0048791A" w:rsidRPr="0048791A" w:rsidRDefault="0048791A" w:rsidP="0048791A">
      <w:pPr>
        <w:tabs>
          <w:tab w:val="left" w:pos="4935"/>
        </w:tabs>
        <w:rPr>
          <w:rFonts w:ascii="Times New Roman" w:hAnsi="Times New Roman" w:cs="Times New Roman"/>
        </w:rPr>
      </w:pPr>
    </w:p>
    <w:p w:rsidR="0048791A" w:rsidRPr="0048791A" w:rsidRDefault="0048791A" w:rsidP="0048791A">
      <w:pPr>
        <w:tabs>
          <w:tab w:val="left" w:pos="4935"/>
        </w:tabs>
        <w:rPr>
          <w:rFonts w:ascii="Times New Roman" w:hAnsi="Times New Roman" w:cs="Times New Roman"/>
        </w:rPr>
      </w:pPr>
    </w:p>
    <w:p w:rsidR="0048791A" w:rsidRPr="0048791A" w:rsidRDefault="0048791A" w:rsidP="0048791A">
      <w:pPr>
        <w:tabs>
          <w:tab w:val="left" w:pos="4935"/>
        </w:tabs>
        <w:rPr>
          <w:rFonts w:ascii="Times New Roman" w:hAnsi="Times New Roman" w:cs="Times New Roman"/>
        </w:rPr>
      </w:pPr>
    </w:p>
    <w:p w:rsidR="0048791A" w:rsidRDefault="0048791A" w:rsidP="0048791A">
      <w:pPr>
        <w:tabs>
          <w:tab w:val="left" w:pos="4935"/>
        </w:tabs>
        <w:rPr>
          <w:rFonts w:ascii="Times New Roman" w:hAnsi="Times New Roman" w:cs="Times New Roman"/>
        </w:rPr>
      </w:pPr>
    </w:p>
    <w:p w:rsidR="0048791A" w:rsidRPr="0048791A" w:rsidRDefault="0048791A" w:rsidP="0048791A">
      <w:pPr>
        <w:pStyle w:val="1"/>
        <w:tabs>
          <w:tab w:val="left" w:pos="1440"/>
        </w:tabs>
        <w:rPr>
          <w:b w:val="0"/>
          <w:bCs w:val="0"/>
          <w:lang w:val="da-DK"/>
        </w:rPr>
      </w:pPr>
      <w:r w:rsidRPr="00BA72A4">
        <w:rPr>
          <w:b w:val="0"/>
          <w:bCs w:val="0"/>
          <w:lang w:val="da-DK"/>
        </w:rPr>
        <w:t>At node 1,</w:t>
      </w:r>
    </w:p>
    <w:p w:rsidR="0048791A" w:rsidRPr="00BA72A4" w:rsidRDefault="0048791A" w:rsidP="0048791A">
      <w:pPr>
        <w:rPr>
          <w:lang w:val="da-DK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0" allowOverlap="1">
                <wp:simplePos x="0" y="0"/>
                <wp:positionH relativeFrom="column">
                  <wp:posOffset>2468880</wp:posOffset>
                </wp:positionH>
                <wp:positionV relativeFrom="paragraph">
                  <wp:posOffset>198755</wp:posOffset>
                </wp:positionV>
                <wp:extent cx="365760" cy="0"/>
                <wp:effectExtent l="11430" t="55880" r="22860" b="58420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7253E1C" id="Straight Connector 20" o:spid="_x0000_s1026" style="position:absolute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4.4pt,15.65pt" to="223.2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" o:allowincell="f">
                <v:stroke endarrow="block"/>
              </v:line>
            </w:pict>
          </mc:Fallback>
        </mc:AlternateContent>
      </w:r>
      <w:r w:rsidRPr="00BA72A4">
        <w:rPr>
          <w:lang w:val="da-DK"/>
        </w:rPr>
        <w:tab/>
      </w:r>
      <w:r w:rsidRPr="00BA72A4">
        <w:rPr>
          <w:lang w:val="da-DK"/>
        </w:rPr>
        <w:tab/>
      </w:r>
      <w:r w:rsidRPr="00BA72A4">
        <w:rPr>
          <w:position w:val="-24"/>
        </w:rPr>
        <w:object w:dxaOrig="2480" w:dyaOrig="620">
          <v:shape id="_x0000_i1025" type="#_x0000_t75" style="width:123.75pt;height:30.75pt" o:ole="" fillcolor="window">
            <v:imagedata r:id="rId27" o:title=""/>
          </v:shape>
          <o:OLEObject Type="Embed" ProgID="Equation.3" ShapeID="_x0000_i1025" DrawAspect="Content" ObjectID="_1598687430" r:id="rId28"/>
        </w:object>
      </w:r>
      <w:r w:rsidRPr="00BA72A4">
        <w:rPr>
          <w:lang w:val="da-DK"/>
        </w:rPr>
        <w:t xml:space="preserve">  </w:t>
      </w:r>
      <w:r w:rsidRPr="00BA72A4">
        <w:rPr>
          <w:lang w:val="da-DK"/>
        </w:rPr>
        <w:tab/>
        <w:t xml:space="preserve">     1</w:t>
      </w:r>
      <w:r>
        <w:rPr>
          <w:lang w:val="da-DK"/>
        </w:rPr>
        <w:t>2</w:t>
      </w:r>
      <w:r w:rsidRPr="00BA72A4">
        <w:rPr>
          <w:lang w:val="da-DK"/>
        </w:rPr>
        <w:t>0 = - 8v</w:t>
      </w:r>
      <w:r w:rsidRPr="00BA72A4">
        <w:rPr>
          <w:vertAlign w:val="subscript"/>
          <w:lang w:val="da-DK"/>
        </w:rPr>
        <w:t>1</w:t>
      </w:r>
      <w:r w:rsidRPr="00BA72A4">
        <w:rPr>
          <w:lang w:val="da-DK"/>
        </w:rPr>
        <w:t xml:space="preserve"> + 5v</w:t>
      </w:r>
      <w:r w:rsidRPr="00BA72A4">
        <w:rPr>
          <w:vertAlign w:val="subscript"/>
          <w:lang w:val="da-DK"/>
        </w:rPr>
        <w:t>2</w:t>
      </w:r>
      <w:r>
        <w:rPr>
          <w:lang w:val="da-DK"/>
        </w:rPr>
        <w:tab/>
      </w:r>
      <w:r>
        <w:rPr>
          <w:lang w:val="da-DK"/>
        </w:rPr>
        <w:tab/>
        <w:t>(1)</w:t>
      </w:r>
    </w:p>
    <w:p w:rsidR="0048791A" w:rsidRPr="00BA72A4" w:rsidRDefault="0048791A" w:rsidP="0048791A">
      <w:pPr>
        <w:rPr>
          <w:lang w:val="da-DK"/>
        </w:rPr>
      </w:pPr>
      <w:r w:rsidRPr="00BA72A4">
        <w:rPr>
          <w:lang w:val="da-DK"/>
        </w:rPr>
        <w:t>At node 2,</w:t>
      </w:r>
    </w:p>
    <w:p w:rsidR="0048791A" w:rsidRDefault="0048791A" w:rsidP="0048791A">
      <w:r>
        <w:rPr>
          <w:noProof/>
        </w:rPr>
        <mc:AlternateContent>
          <mc:Choice Requires="wps">
            <w:drawing>
              <wp:anchor distT="0" distB="0" distL="114300" distR="114300" simplePos="0" relativeHeight="251683328" behindDoc="0" locked="0" layoutInCell="0" allowOverlap="1">
                <wp:simplePos x="0" y="0"/>
                <wp:positionH relativeFrom="column">
                  <wp:posOffset>2312670</wp:posOffset>
                </wp:positionH>
                <wp:positionV relativeFrom="paragraph">
                  <wp:posOffset>219710</wp:posOffset>
                </wp:positionV>
                <wp:extent cx="365760" cy="0"/>
                <wp:effectExtent l="7620" t="57785" r="17145" b="56515"/>
                <wp:wrapNone/>
                <wp:docPr id="19" name="Straight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B5B4710" id="Straight Connector 19" o:spid="_x0000_s1026" style="position:absolute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2.1pt,17.3pt" to="210.9pt,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" o:allowincell="f">
                <v:stroke endarrow="block"/>
              </v:line>
            </w:pict>
          </mc:Fallback>
        </mc:AlternateContent>
      </w:r>
      <w:r w:rsidRPr="00BA72A4">
        <w:tab/>
      </w:r>
      <w:r w:rsidRPr="00BA72A4">
        <w:tab/>
      </w:r>
      <w:r w:rsidRPr="00BA72A4">
        <w:rPr>
          <w:position w:val="-24"/>
        </w:rPr>
        <w:object w:dxaOrig="2160" w:dyaOrig="620">
          <v:shape id="_x0000_i1026" type="#_x0000_t75" style="width:108pt;height:30.75pt" o:ole="" fillcolor="window">
            <v:imagedata r:id="rId29" o:title=""/>
          </v:shape>
          <o:OLEObject Type="Embed" ProgID="Equation.3" ShapeID="_x0000_i1026" DrawAspect="Content" ObjectID="_1598687431" r:id="rId30"/>
        </w:object>
      </w:r>
      <w:r>
        <w:tab/>
        <w:t xml:space="preserve">             72 = – 2v</w:t>
      </w:r>
      <w:r>
        <w:rPr>
          <w:vertAlign w:val="subscript"/>
        </w:rPr>
        <w:t>1</w:t>
      </w:r>
      <w:r>
        <w:t xml:space="preserve"> + 3v</w:t>
      </w:r>
      <w:r>
        <w:rPr>
          <w:vertAlign w:val="subscript"/>
        </w:rPr>
        <w:t>2</w:t>
      </w:r>
      <w:r>
        <w:tab/>
      </w:r>
      <w:r>
        <w:tab/>
        <w:t>(2)</w:t>
      </w:r>
    </w:p>
    <w:p w:rsidR="0048791A" w:rsidRDefault="0048791A" w:rsidP="0048791A">
      <w:r>
        <w:t>Solving (1) and (2),</w:t>
      </w:r>
      <w:r>
        <w:tab/>
      </w:r>
    </w:p>
    <w:p w:rsidR="0048791A" w:rsidRDefault="0048791A" w:rsidP="0048791A">
      <w:pPr>
        <w:rPr>
          <w:i/>
          <w:iCs/>
        </w:rPr>
      </w:pPr>
      <w:r>
        <w:tab/>
      </w:r>
      <w:r>
        <w:tab/>
        <w:t>v</w:t>
      </w:r>
      <w:r>
        <w:rPr>
          <w:vertAlign w:val="subscript"/>
        </w:rPr>
        <w:t>1</w:t>
      </w:r>
      <w:r>
        <w:t xml:space="preserve"> = </w:t>
      </w:r>
      <w:r>
        <w:rPr>
          <w:b/>
          <w:bCs/>
          <w:u w:val="single"/>
        </w:rPr>
        <w:t>0 V</w:t>
      </w:r>
      <w:r>
        <w:t>, v</w:t>
      </w:r>
      <w:r>
        <w:rPr>
          <w:vertAlign w:val="subscript"/>
        </w:rPr>
        <w:t>2</w:t>
      </w:r>
      <w:r>
        <w:t xml:space="preserve"> = </w:t>
      </w:r>
      <w:r>
        <w:rPr>
          <w:b/>
          <w:bCs/>
          <w:u w:val="single"/>
        </w:rPr>
        <w:t>24 V</w:t>
      </w:r>
    </w:p>
    <w:p w:rsidR="0048791A" w:rsidRDefault="0048791A" w:rsidP="0048791A">
      <w:pPr>
        <w:tabs>
          <w:tab w:val="left" w:pos="4935"/>
        </w:tabs>
        <w:rPr>
          <w:rFonts w:ascii="Times New Roman" w:hAnsi="Times New Roman" w:cs="Times New Roman"/>
        </w:rPr>
      </w:pPr>
    </w:p>
    <w:p w:rsidR="00F660F7" w:rsidRPr="000212AC" w:rsidRDefault="000212AC" w:rsidP="000212AC">
      <w:pPr>
        <w:tabs>
          <w:tab w:val="left" w:pos="493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lang w:eastAsia="zh-HK"/>
        </w:rPr>
        <w:lastRenderedPageBreak/>
        <w:t xml:space="preserve">4) </w:t>
      </w:r>
      <w:r w:rsidR="00F660F7" w:rsidRPr="000212AC">
        <w:rPr>
          <w:rFonts w:ascii="Times New Roman" w:hAnsi="Times New Roman" w:cs="Times New Roman"/>
        </w:rPr>
        <w:t xml:space="preserve">Use nodal analysis to obtain </w:t>
      </w:r>
      <w:r w:rsidR="00F660F7" w:rsidRPr="000212AC">
        <w:rPr>
          <w:rFonts w:ascii="Times New Roman" w:hAnsi="Times New Roman" w:cs="Times New Roman"/>
          <w:b/>
          <w:bCs/>
          <w:i/>
          <w:iCs/>
        </w:rPr>
        <w:t>v</w:t>
      </w:r>
      <w:r w:rsidR="00F660F7" w:rsidRPr="000212AC">
        <w:rPr>
          <w:rFonts w:ascii="Times New Roman" w:hAnsi="Times New Roman" w:cs="Times New Roman"/>
          <w:b/>
          <w:bCs/>
          <w:i/>
          <w:iCs/>
          <w:vertAlign w:val="subscript"/>
        </w:rPr>
        <w:t>0</w:t>
      </w:r>
      <w:r w:rsidR="00F660F7" w:rsidRPr="000212AC">
        <w:rPr>
          <w:rFonts w:ascii="Times New Roman" w:hAnsi="Times New Roman" w:cs="Times New Roman"/>
        </w:rPr>
        <w:t xml:space="preserve"> in the circuit </w:t>
      </w:r>
      <w:r w:rsidR="00F660F7" w:rsidRPr="000212AC">
        <w:rPr>
          <w:rFonts w:ascii="Times New Roman" w:hAnsi="Times New Roman" w:cs="Times New Roman"/>
          <w:lang w:eastAsia="zh-HK"/>
        </w:rPr>
        <w:t>below</w:t>
      </w:r>
      <w:r w:rsidR="00F27363" w:rsidRPr="000212AC">
        <w:rPr>
          <w:rFonts w:ascii="Times New Roman" w:hAnsi="Times New Roman" w:cs="Times New Roman"/>
          <w:lang w:eastAsia="zh-HK"/>
        </w:rPr>
        <w:t>.</w:t>
      </w:r>
    </w:p>
    <w:p w:rsidR="00F660F7" w:rsidRPr="00FE0439" w:rsidRDefault="00F660F7" w:rsidP="00F660F7">
      <w:pPr>
        <w:pStyle w:val="a5"/>
        <w:ind w:left="360"/>
        <w:rPr>
          <w:rFonts w:ascii="Times New Roman" w:hAnsi="Times New Roman" w:cs="Times New Roman"/>
        </w:rPr>
      </w:pPr>
    </w:p>
    <w:p w:rsidR="0004298A" w:rsidRPr="00FE0439" w:rsidRDefault="00F660F7" w:rsidP="00F660F7">
      <w:pPr>
        <w:pStyle w:val="a5"/>
        <w:ind w:left="360"/>
        <w:rPr>
          <w:rFonts w:ascii="Times New Roman" w:hAnsi="Times New Roman" w:cs="Times New Roman"/>
        </w:rPr>
      </w:pPr>
      <w:r w:rsidRPr="00FE0439">
        <w:rPr>
          <w:rFonts w:ascii="Times New Roman" w:hAnsi="Times New Roman" w:cs="Times New Roman"/>
          <w:noProof/>
        </w:rPr>
        <w:drawing>
          <wp:inline distT="0" distB="0" distL="0" distR="0" wp14:anchorId="55C791D2" wp14:editId="6431FCE1">
            <wp:extent cx="3048000" cy="1666875"/>
            <wp:effectExtent l="0" t="0" r="0" b="9525"/>
            <wp:docPr id="311331" name="圖片 311331" descr="..\..\..\COSMOS\Ch03\03-0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..\..\..\COSMOS\Ch03\03-055.gi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60F7" w:rsidRDefault="009D65DE" w:rsidP="0004298A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>Sol:</w:t>
      </w:r>
    </w:p>
    <w:p w:rsidR="009D65DE" w:rsidRDefault="009D65DE" w:rsidP="009D65DE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b/>
          <w:bCs/>
        </w:rPr>
        <w:t>i</w:t>
      </w:r>
      <w:r>
        <w:rPr>
          <w:rFonts w:ascii="Times New Roman" w:hAnsi="Times New Roman" w:cs="Times New Roman"/>
          <w:b/>
          <w:bCs/>
          <w:vertAlign w:val="subscript"/>
        </w:rPr>
        <w:t>1</w:t>
      </w:r>
      <w:r>
        <w:rPr>
          <w:rFonts w:ascii="Times New Roman" w:hAnsi="Times New Roman" w:cs="Times New Roman"/>
          <w:b/>
          <w:bCs/>
        </w:rPr>
        <w:t xml:space="preserve"> + i</w:t>
      </w:r>
      <w:r>
        <w:rPr>
          <w:rFonts w:ascii="Times New Roman" w:hAnsi="Times New Roman" w:cs="Times New Roman"/>
          <w:b/>
          <w:bCs/>
          <w:vertAlign w:val="subscript"/>
        </w:rPr>
        <w:t>2</w:t>
      </w:r>
      <w:r>
        <w:rPr>
          <w:rFonts w:ascii="Times New Roman" w:hAnsi="Times New Roman" w:cs="Times New Roman"/>
          <w:b/>
          <w:bCs/>
        </w:rPr>
        <w:t xml:space="preserve"> + i</w:t>
      </w:r>
      <w:r>
        <w:rPr>
          <w:rFonts w:ascii="Times New Roman" w:hAnsi="Times New Roman" w:cs="Times New Roman"/>
          <w:b/>
          <w:bCs/>
          <w:vertAlign w:val="subscript"/>
        </w:rPr>
        <w:t>3</w:t>
      </w:r>
      <w:r>
        <w:rPr>
          <w:rFonts w:ascii="Times New Roman" w:hAnsi="Times New Roman" w:cs="Times New Roman"/>
          <w:b/>
          <w:bCs/>
        </w:rPr>
        <w:t xml:space="preserve"> = 0   </w:t>
      </w:r>
      <w:r>
        <w:rPr>
          <w:rFonts w:ascii="Times New Roman" w:hAnsi="Times New Roman" w:cs="Times New Roman"/>
          <w:b/>
          <w:bCs/>
        </w:rPr>
        <w:tab/>
      </w:r>
      <w:r>
        <w:rPr>
          <w:rFonts w:ascii="Times New Roman" w:hAnsi="Times New Roman" w:cs="Times New Roman"/>
          <w:b/>
          <w:bCs/>
          <w:position w:val="-24"/>
        </w:rPr>
        <w:object w:dxaOrig="2535" w:dyaOrig="645">
          <v:shape id="_x0000_i1027" type="#_x0000_t75" style="width:126.75pt;height:32.25pt" o:ole="" fillcolor="window">
            <v:imagedata r:id="rId32" o:title=""/>
          </v:shape>
          <o:OLEObject Type="Embed" ProgID="Equation.3" ShapeID="_x0000_i1027" DrawAspect="Content" ObjectID="_1598687432" r:id="rId33"/>
        </w:object>
      </w:r>
    </w:p>
    <w:p w:rsidR="00A85ED6" w:rsidRPr="00A85ED6" w:rsidRDefault="009D65DE" w:rsidP="00A85ED6">
      <w:pPr>
        <w:rPr>
          <w:rFonts w:ascii="Times New Roman" w:hAnsi="Times New Roman" w:cs="Times New Roman"/>
          <w:b/>
          <w:bCs/>
          <w:u w:val="single"/>
        </w:rPr>
      </w:pP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  <w:b/>
          <w:bCs/>
          <w:u w:val="single"/>
        </w:rPr>
        <w:t>8.727 V</w:t>
      </w:r>
    </w:p>
    <w:p w:rsidR="00A85ED6" w:rsidRDefault="00A85ED6" w:rsidP="00037D15">
      <w:pPr>
        <w:rPr>
          <w:rFonts w:ascii="Times New Roman" w:hAnsi="Times New Roman" w:cs="Times New Roman"/>
          <w:lang w:eastAsia="zh-HK"/>
        </w:rPr>
      </w:pPr>
    </w:p>
    <w:p w:rsidR="009D65DE" w:rsidRPr="000212AC" w:rsidRDefault="000212AC" w:rsidP="000212AC">
      <w:pPr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 w:hint="eastAsia"/>
          <w:lang w:eastAsia="zh-HK"/>
        </w:rPr>
        <w:t xml:space="preserve">5)  </w:t>
      </w:r>
      <w:r w:rsidR="00832843" w:rsidRPr="000212AC">
        <w:rPr>
          <w:rFonts w:ascii="Times New Roman" w:hAnsi="Times New Roman" w:cs="Times New Roman"/>
          <w:lang w:eastAsia="zh-HK"/>
        </w:rPr>
        <w:t>Use nodal voltage analysis to find the power of 2A current source</w:t>
      </w:r>
      <w:r w:rsidR="001036A8" w:rsidRPr="000212AC">
        <w:rPr>
          <w:rFonts w:ascii="Times New Roman" w:hAnsi="Times New Roman" w:cs="Times New Roman"/>
          <w:lang w:eastAsia="zh-HK"/>
        </w:rPr>
        <w:t xml:space="preserve"> in the following circuit</w:t>
      </w:r>
      <w:r w:rsidR="00832843" w:rsidRPr="000212AC">
        <w:rPr>
          <w:rFonts w:ascii="Times New Roman" w:hAnsi="Times New Roman" w:cs="Times New Roman"/>
          <w:lang w:eastAsia="zh-HK"/>
        </w:rPr>
        <w:t xml:space="preserve">. </w:t>
      </w:r>
      <w:r w:rsidR="001036A8" w:rsidRPr="000212AC">
        <w:rPr>
          <w:rFonts w:ascii="Times New Roman" w:hAnsi="Times New Roman" w:cs="Times New Roman"/>
          <w:lang w:eastAsia="zh-HK"/>
        </w:rPr>
        <w:t>Is the current source is supplying source or absorbing source?</w:t>
      </w:r>
    </w:p>
    <w:p w:rsidR="001036A8" w:rsidRDefault="001036A8" w:rsidP="001036A8">
      <w:pPr>
        <w:pStyle w:val="a5"/>
        <w:ind w:left="360"/>
        <w:rPr>
          <w:rFonts w:ascii="Times New Roman" w:hAnsi="Times New Roman" w:cs="Times New Roman"/>
          <w:lang w:eastAsia="zh-HK"/>
        </w:rPr>
      </w:pPr>
    </w:p>
    <w:p w:rsidR="001036A8" w:rsidRDefault="001036A8" w:rsidP="001036A8">
      <w:pPr>
        <w:pStyle w:val="a5"/>
        <w:ind w:left="360"/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695575" cy="11620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6A8" w:rsidRDefault="001036A8" w:rsidP="001036A8">
      <w:pPr>
        <w:pStyle w:val="a5"/>
        <w:ind w:left="360"/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lang w:eastAsia="zh-HK"/>
        </w:rPr>
        <w:t>Sol:</w:t>
      </w:r>
    </w:p>
    <w:p w:rsidR="001036A8" w:rsidRDefault="001036A8" w:rsidP="001036A8">
      <w:pPr>
        <w:pStyle w:val="a5"/>
        <w:ind w:left="360"/>
        <w:rPr>
          <w:rFonts w:ascii="Times New Roman" w:hAnsi="Times New Roman" w:cs="Times New Roman"/>
          <w:lang w:eastAsia="zh-HK"/>
        </w:rPr>
      </w:pPr>
    </w:p>
    <w:p w:rsidR="00B34B0C" w:rsidRDefault="001036A8" w:rsidP="001036A8">
      <w:pPr>
        <w:pStyle w:val="a5"/>
        <w:ind w:left="360"/>
        <w:rPr>
          <w:rFonts w:ascii="Times New Roman" w:hAnsi="Times New Roman" w:cs="Times New Roman"/>
          <w:lang w:eastAsia="zh-HK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4BA91B7" wp14:editId="2474D4FA">
            <wp:extent cx="2872722" cy="2657475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722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ED6" w:rsidRDefault="00A85ED6" w:rsidP="001036A8">
      <w:pPr>
        <w:pStyle w:val="a5"/>
        <w:ind w:left="360"/>
        <w:rPr>
          <w:rFonts w:ascii="Times New Roman" w:hAnsi="Times New Roman" w:cs="Times New Roman"/>
          <w:lang w:eastAsia="zh-HK"/>
        </w:rPr>
      </w:pPr>
    </w:p>
    <w:p w:rsidR="00A85ED6" w:rsidRPr="00B0390A" w:rsidRDefault="00A85ED6" w:rsidP="001036A8">
      <w:pPr>
        <w:pStyle w:val="a5"/>
        <w:ind w:left="360"/>
        <w:rPr>
          <w:rFonts w:ascii="Times New Roman" w:hAnsi="Times New Roman" w:cs="Times New Roman"/>
          <w:sz w:val="24"/>
          <w:szCs w:val="24"/>
          <w:lang w:eastAsia="zh-HK"/>
        </w:rPr>
      </w:pPr>
    </w:p>
    <w:p w:rsidR="00B0390A" w:rsidRPr="000212AC" w:rsidRDefault="000212AC" w:rsidP="000212AC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  <w:lang w:eastAsia="zh-HK"/>
        </w:rPr>
        <w:t xml:space="preserve">6)  </w:t>
      </w:r>
      <w:r w:rsidR="00B0390A" w:rsidRPr="000212AC">
        <w:rPr>
          <w:rFonts w:ascii="Times New Roman" w:hAnsi="Times New Roman" w:cs="Times New Roman"/>
          <w:sz w:val="24"/>
          <w:szCs w:val="24"/>
        </w:rPr>
        <w:t xml:space="preserve">Using nodal analysis, find </w:t>
      </w:r>
      <w:proofErr w:type="spellStart"/>
      <w:proofErr w:type="gramStart"/>
      <w:r w:rsidR="00B0390A" w:rsidRPr="000212AC">
        <w:rPr>
          <w:rFonts w:ascii="Times New Roman" w:hAnsi="Times New Roman" w:cs="Times New Roman"/>
          <w:b/>
          <w:bCs/>
          <w:i/>
          <w:iCs/>
          <w:sz w:val="24"/>
          <w:szCs w:val="24"/>
        </w:rPr>
        <w:t>v</w:t>
      </w:r>
      <w:r w:rsidR="00B0390A" w:rsidRPr="000212AC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>o</w:t>
      </w:r>
      <w:proofErr w:type="spellEnd"/>
      <w:proofErr w:type="gramEnd"/>
      <w:r w:rsidR="00B0390A" w:rsidRPr="000212AC">
        <w:rPr>
          <w:rFonts w:ascii="Times New Roman" w:hAnsi="Times New Roman" w:cs="Times New Roman"/>
          <w:sz w:val="24"/>
          <w:szCs w:val="24"/>
        </w:rPr>
        <w:t xml:space="preserve"> in the circuit below</w:t>
      </w:r>
    </w:p>
    <w:p w:rsidR="00B0390A" w:rsidRDefault="00B0390A" w:rsidP="00B0390A"/>
    <w:p w:rsidR="00B0390A" w:rsidRDefault="00B0390A" w:rsidP="0048791A">
      <w:pPr>
        <w:ind w:left="720"/>
      </w:pPr>
      <w:r>
        <w:rPr>
          <w:noProof/>
        </w:rPr>
        <w:drawing>
          <wp:inline distT="0" distB="0" distL="0" distR="0">
            <wp:extent cx="3048000" cy="1981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90A" w:rsidRDefault="00B0390A" w:rsidP="0048791A"/>
    <w:p w:rsidR="00B0390A" w:rsidRPr="00B0390A" w:rsidRDefault="00B0390A" w:rsidP="00B0390A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6D2B49CD" wp14:editId="30BB1C8F">
                <wp:simplePos x="0" y="0"/>
                <wp:positionH relativeFrom="column">
                  <wp:posOffset>868680</wp:posOffset>
                </wp:positionH>
                <wp:positionV relativeFrom="paragraph">
                  <wp:posOffset>45720</wp:posOffset>
                </wp:positionV>
                <wp:extent cx="3830320" cy="2468880"/>
                <wp:effectExtent l="1905" t="0" r="6350" b="9525"/>
                <wp:wrapNone/>
                <wp:docPr id="345185" name="Group 345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30320" cy="2468880"/>
                          <a:chOff x="3168" y="3312"/>
                          <a:chExt cx="6032" cy="3888"/>
                        </a:xfrm>
                      </wpg:grpSpPr>
                      <wpg:grpSp>
                        <wpg:cNvPr id="345186" name="Group 19"/>
                        <wpg:cNvGrpSpPr>
                          <a:grpSpLocks/>
                        </wpg:cNvGrpSpPr>
                        <wpg:grpSpPr bwMode="auto">
                          <a:xfrm>
                            <a:off x="3168" y="3472"/>
                            <a:ext cx="6032" cy="3728"/>
                            <a:chOff x="3168" y="3472"/>
                            <a:chExt cx="6032" cy="3728"/>
                          </a:xfrm>
                        </wpg:grpSpPr>
                        <wpg:grpSp>
                          <wpg:cNvPr id="345187" name="Group 20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5594" y="3128"/>
                              <a:ext cx="541" cy="1230"/>
                              <a:chOff x="3600" y="2068"/>
                              <a:chExt cx="541" cy="1230"/>
                            </a:xfrm>
                          </wpg:grpSpPr>
                          <wps:wsp>
                            <wps:cNvPr id="345188" name="Oval 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00" y="2404"/>
                                <a:ext cx="541" cy="52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5189" name="Line 22"/>
                            <wps:cNvCnPr/>
                            <wps:spPr bwMode="auto">
                              <a:xfrm>
                                <a:off x="3873" y="2949"/>
                                <a:ext cx="1" cy="34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190" name="Line 23"/>
                            <wps:cNvCnPr/>
                            <wps:spPr bwMode="auto">
                              <a:xfrm>
                                <a:off x="3864" y="2068"/>
                                <a:ext cx="1" cy="34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191" name="Line 24"/>
                            <wps:cNvCnPr/>
                            <wps:spPr bwMode="auto">
                              <a:xfrm flipV="1">
                                <a:off x="3864" y="2446"/>
                                <a:ext cx="0" cy="4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45192" name="Group 25"/>
                          <wpg:cNvGrpSpPr>
                            <a:grpSpLocks/>
                          </wpg:cNvGrpSpPr>
                          <wpg:grpSpPr bwMode="auto">
                            <a:xfrm>
                              <a:off x="4091" y="4672"/>
                              <a:ext cx="2066" cy="944"/>
                              <a:chOff x="4091" y="4672"/>
                              <a:chExt cx="2066" cy="944"/>
                            </a:xfrm>
                          </wpg:grpSpPr>
                          <wps:wsp>
                            <wps:cNvPr id="345193" name="Freeform 26"/>
                            <wps:cNvSpPr>
                              <a:spLocks/>
                            </wps:cNvSpPr>
                            <wps:spPr bwMode="auto">
                              <a:xfrm>
                                <a:off x="5328" y="4672"/>
                                <a:ext cx="829" cy="181"/>
                              </a:xfrm>
                              <a:custGeom>
                                <a:avLst/>
                                <a:gdLst>
                                  <a:gd name="T0" fmla="*/ 0 w 20000"/>
                                  <a:gd name="T1" fmla="*/ 9945 h 20000"/>
                                  <a:gd name="T2" fmla="*/ 5887 w 20000"/>
                                  <a:gd name="T3" fmla="*/ 9945 h 20000"/>
                                  <a:gd name="T4" fmla="*/ 7165 w 20000"/>
                                  <a:gd name="T5" fmla="*/ 0 h 20000"/>
                                  <a:gd name="T6" fmla="*/ 7937 w 20000"/>
                                  <a:gd name="T7" fmla="*/ 19337 h 20000"/>
                                  <a:gd name="T8" fmla="*/ 10495 w 20000"/>
                                  <a:gd name="T9" fmla="*/ 552 h 20000"/>
                                  <a:gd name="T10" fmla="*/ 11532 w 20000"/>
                                  <a:gd name="T11" fmla="*/ 19890 h 20000"/>
                                  <a:gd name="T12" fmla="*/ 14089 w 20000"/>
                                  <a:gd name="T13" fmla="*/ 552 h 20000"/>
                                  <a:gd name="T14" fmla="*/ 14861 w 20000"/>
                                  <a:gd name="T15" fmla="*/ 19890 h 20000"/>
                                  <a:gd name="T16" fmla="*/ 16647 w 20000"/>
                                  <a:gd name="T17" fmla="*/ 8840 h 20000"/>
                                  <a:gd name="T18" fmla="*/ 19976 w 20000"/>
                                  <a:gd name="T19" fmla="*/ 8840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0" y="9945"/>
                                    </a:moveTo>
                                    <a:lnTo>
                                      <a:pt x="5887" y="9945"/>
                                    </a:lnTo>
                                    <a:lnTo>
                                      <a:pt x="7165" y="0"/>
                                    </a:lnTo>
                                    <a:lnTo>
                                      <a:pt x="7937" y="19337"/>
                                    </a:lnTo>
                                    <a:lnTo>
                                      <a:pt x="10495" y="552"/>
                                    </a:lnTo>
                                    <a:lnTo>
                                      <a:pt x="11532" y="19890"/>
                                    </a:lnTo>
                                    <a:lnTo>
                                      <a:pt x="14089" y="552"/>
                                    </a:lnTo>
                                    <a:lnTo>
                                      <a:pt x="14861" y="19890"/>
                                    </a:lnTo>
                                    <a:lnTo>
                                      <a:pt x="16647" y="8840"/>
                                    </a:lnTo>
                                    <a:lnTo>
                                      <a:pt x="19976" y="8840"/>
                                    </a:lnTo>
                                  </a:path>
                                </a:pathLst>
                              </a:custGeom>
                              <a:pattFill prst="pct10">
                                <a:fgClr>
                                  <a:srgbClr val="FFFFFF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5194" name="Freeform 27"/>
                            <wps:cNvSpPr>
                              <a:spLocks/>
                            </wps:cNvSpPr>
                            <wps:spPr bwMode="auto">
                              <a:xfrm rot="-5400000">
                                <a:off x="3767" y="5111"/>
                                <a:ext cx="829" cy="181"/>
                              </a:xfrm>
                              <a:custGeom>
                                <a:avLst/>
                                <a:gdLst>
                                  <a:gd name="T0" fmla="*/ 0 w 20000"/>
                                  <a:gd name="T1" fmla="*/ 9945 h 20000"/>
                                  <a:gd name="T2" fmla="*/ 5887 w 20000"/>
                                  <a:gd name="T3" fmla="*/ 9945 h 20000"/>
                                  <a:gd name="T4" fmla="*/ 7165 w 20000"/>
                                  <a:gd name="T5" fmla="*/ 0 h 20000"/>
                                  <a:gd name="T6" fmla="*/ 7937 w 20000"/>
                                  <a:gd name="T7" fmla="*/ 19337 h 20000"/>
                                  <a:gd name="T8" fmla="*/ 10495 w 20000"/>
                                  <a:gd name="T9" fmla="*/ 552 h 20000"/>
                                  <a:gd name="T10" fmla="*/ 11532 w 20000"/>
                                  <a:gd name="T11" fmla="*/ 19890 h 20000"/>
                                  <a:gd name="T12" fmla="*/ 14089 w 20000"/>
                                  <a:gd name="T13" fmla="*/ 552 h 20000"/>
                                  <a:gd name="T14" fmla="*/ 14861 w 20000"/>
                                  <a:gd name="T15" fmla="*/ 19890 h 20000"/>
                                  <a:gd name="T16" fmla="*/ 16647 w 20000"/>
                                  <a:gd name="T17" fmla="*/ 8840 h 20000"/>
                                  <a:gd name="T18" fmla="*/ 19976 w 20000"/>
                                  <a:gd name="T19" fmla="*/ 8840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0" y="9945"/>
                                    </a:moveTo>
                                    <a:lnTo>
                                      <a:pt x="5887" y="9945"/>
                                    </a:lnTo>
                                    <a:lnTo>
                                      <a:pt x="7165" y="0"/>
                                    </a:lnTo>
                                    <a:lnTo>
                                      <a:pt x="7937" y="19337"/>
                                    </a:lnTo>
                                    <a:lnTo>
                                      <a:pt x="10495" y="552"/>
                                    </a:lnTo>
                                    <a:lnTo>
                                      <a:pt x="11532" y="19890"/>
                                    </a:lnTo>
                                    <a:lnTo>
                                      <a:pt x="14089" y="552"/>
                                    </a:lnTo>
                                    <a:lnTo>
                                      <a:pt x="14861" y="19890"/>
                                    </a:lnTo>
                                    <a:lnTo>
                                      <a:pt x="16647" y="8840"/>
                                    </a:lnTo>
                                    <a:lnTo>
                                      <a:pt x="19976" y="8840"/>
                                    </a:lnTo>
                                  </a:path>
                                </a:pathLst>
                              </a:custGeom>
                              <a:pattFill prst="pct10">
                                <a:fgClr>
                                  <a:srgbClr val="FFFFFF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45195" name="Group 28"/>
                          <wpg:cNvGrpSpPr>
                            <a:grpSpLocks/>
                          </wpg:cNvGrpSpPr>
                          <wpg:grpSpPr bwMode="auto">
                            <a:xfrm>
                              <a:off x="6683" y="4667"/>
                              <a:ext cx="1490" cy="1381"/>
                              <a:chOff x="6683" y="4667"/>
                              <a:chExt cx="1490" cy="1381"/>
                            </a:xfrm>
                          </wpg:grpSpPr>
                          <wps:wsp>
                            <wps:cNvPr id="345196" name="Freeform 29"/>
                            <wps:cNvSpPr>
                              <a:spLocks/>
                            </wps:cNvSpPr>
                            <wps:spPr bwMode="auto">
                              <a:xfrm>
                                <a:off x="7344" y="4667"/>
                                <a:ext cx="829" cy="181"/>
                              </a:xfrm>
                              <a:custGeom>
                                <a:avLst/>
                                <a:gdLst>
                                  <a:gd name="T0" fmla="*/ 0 w 20000"/>
                                  <a:gd name="T1" fmla="*/ 9945 h 20000"/>
                                  <a:gd name="T2" fmla="*/ 5887 w 20000"/>
                                  <a:gd name="T3" fmla="*/ 9945 h 20000"/>
                                  <a:gd name="T4" fmla="*/ 7165 w 20000"/>
                                  <a:gd name="T5" fmla="*/ 0 h 20000"/>
                                  <a:gd name="T6" fmla="*/ 7937 w 20000"/>
                                  <a:gd name="T7" fmla="*/ 19337 h 20000"/>
                                  <a:gd name="T8" fmla="*/ 10495 w 20000"/>
                                  <a:gd name="T9" fmla="*/ 552 h 20000"/>
                                  <a:gd name="T10" fmla="*/ 11532 w 20000"/>
                                  <a:gd name="T11" fmla="*/ 19890 h 20000"/>
                                  <a:gd name="T12" fmla="*/ 14089 w 20000"/>
                                  <a:gd name="T13" fmla="*/ 552 h 20000"/>
                                  <a:gd name="T14" fmla="*/ 14861 w 20000"/>
                                  <a:gd name="T15" fmla="*/ 19890 h 20000"/>
                                  <a:gd name="T16" fmla="*/ 16647 w 20000"/>
                                  <a:gd name="T17" fmla="*/ 8840 h 20000"/>
                                  <a:gd name="T18" fmla="*/ 19976 w 20000"/>
                                  <a:gd name="T19" fmla="*/ 8840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0" y="9945"/>
                                    </a:moveTo>
                                    <a:lnTo>
                                      <a:pt x="5887" y="9945"/>
                                    </a:lnTo>
                                    <a:lnTo>
                                      <a:pt x="7165" y="0"/>
                                    </a:lnTo>
                                    <a:lnTo>
                                      <a:pt x="7937" y="19337"/>
                                    </a:lnTo>
                                    <a:lnTo>
                                      <a:pt x="10495" y="552"/>
                                    </a:lnTo>
                                    <a:lnTo>
                                      <a:pt x="11532" y="19890"/>
                                    </a:lnTo>
                                    <a:lnTo>
                                      <a:pt x="14089" y="552"/>
                                    </a:lnTo>
                                    <a:lnTo>
                                      <a:pt x="14861" y="19890"/>
                                    </a:lnTo>
                                    <a:lnTo>
                                      <a:pt x="16647" y="8840"/>
                                    </a:lnTo>
                                    <a:lnTo>
                                      <a:pt x="19976" y="8840"/>
                                    </a:lnTo>
                                  </a:path>
                                </a:pathLst>
                              </a:custGeom>
                              <a:pattFill prst="pct10">
                                <a:fgClr>
                                  <a:srgbClr val="FFFFFF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5197" name="Freeform 30"/>
                            <wps:cNvSpPr>
                              <a:spLocks/>
                            </wps:cNvSpPr>
                            <wps:spPr bwMode="auto">
                              <a:xfrm rot="-5400000">
                                <a:off x="6359" y="5543"/>
                                <a:ext cx="829" cy="181"/>
                              </a:xfrm>
                              <a:custGeom>
                                <a:avLst/>
                                <a:gdLst>
                                  <a:gd name="T0" fmla="*/ 0 w 20000"/>
                                  <a:gd name="T1" fmla="*/ 9945 h 20000"/>
                                  <a:gd name="T2" fmla="*/ 5887 w 20000"/>
                                  <a:gd name="T3" fmla="*/ 9945 h 20000"/>
                                  <a:gd name="T4" fmla="*/ 7165 w 20000"/>
                                  <a:gd name="T5" fmla="*/ 0 h 20000"/>
                                  <a:gd name="T6" fmla="*/ 7937 w 20000"/>
                                  <a:gd name="T7" fmla="*/ 19337 h 20000"/>
                                  <a:gd name="T8" fmla="*/ 10495 w 20000"/>
                                  <a:gd name="T9" fmla="*/ 552 h 20000"/>
                                  <a:gd name="T10" fmla="*/ 11532 w 20000"/>
                                  <a:gd name="T11" fmla="*/ 19890 h 20000"/>
                                  <a:gd name="T12" fmla="*/ 14089 w 20000"/>
                                  <a:gd name="T13" fmla="*/ 552 h 20000"/>
                                  <a:gd name="T14" fmla="*/ 14861 w 20000"/>
                                  <a:gd name="T15" fmla="*/ 19890 h 20000"/>
                                  <a:gd name="T16" fmla="*/ 16647 w 20000"/>
                                  <a:gd name="T17" fmla="*/ 8840 h 20000"/>
                                  <a:gd name="T18" fmla="*/ 19976 w 20000"/>
                                  <a:gd name="T19" fmla="*/ 8840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0" y="9945"/>
                                    </a:moveTo>
                                    <a:lnTo>
                                      <a:pt x="5887" y="9945"/>
                                    </a:lnTo>
                                    <a:lnTo>
                                      <a:pt x="7165" y="0"/>
                                    </a:lnTo>
                                    <a:lnTo>
                                      <a:pt x="7937" y="19337"/>
                                    </a:lnTo>
                                    <a:lnTo>
                                      <a:pt x="10495" y="552"/>
                                    </a:lnTo>
                                    <a:lnTo>
                                      <a:pt x="11532" y="19890"/>
                                    </a:lnTo>
                                    <a:lnTo>
                                      <a:pt x="14089" y="552"/>
                                    </a:lnTo>
                                    <a:lnTo>
                                      <a:pt x="14861" y="19890"/>
                                    </a:lnTo>
                                    <a:lnTo>
                                      <a:pt x="16647" y="8840"/>
                                    </a:lnTo>
                                    <a:lnTo>
                                      <a:pt x="19976" y="8840"/>
                                    </a:lnTo>
                                  </a:path>
                                </a:pathLst>
                              </a:custGeom>
                              <a:pattFill prst="pct10">
                                <a:fgClr>
                                  <a:srgbClr val="FFFFFF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45198" name="Group 31"/>
                          <wpg:cNvGrpSpPr>
                            <a:grpSpLocks/>
                          </wpg:cNvGrpSpPr>
                          <wpg:grpSpPr bwMode="auto">
                            <a:xfrm>
                              <a:off x="3168" y="5411"/>
                              <a:ext cx="1273" cy="1213"/>
                              <a:chOff x="3168" y="5411"/>
                              <a:chExt cx="1273" cy="1213"/>
                            </a:xfrm>
                          </wpg:grpSpPr>
                          <wpg:grpSp>
                            <wpg:cNvPr id="345199" name="Group 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00" y="5411"/>
                                <a:ext cx="541" cy="1213"/>
                                <a:chOff x="1151" y="2303"/>
                                <a:chExt cx="541" cy="1213"/>
                              </a:xfrm>
                            </wpg:grpSpPr>
                            <wps:wsp>
                              <wps:cNvPr id="345200" name="Oval 33"/>
                              <wps:cNvSpPr>
                                <a:spLocks noChangeArrowheads="1"/>
                              </wps:cNvSpPr>
                              <wps:spPr bwMode="auto">
                                <a:xfrm rot="10800000" flipV="1">
                                  <a:off x="1151" y="2639"/>
                                  <a:ext cx="541" cy="52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45201" name="Group 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19" y="2303"/>
                                  <a:ext cx="193" cy="1213"/>
                                  <a:chOff x="1319" y="2303"/>
                                  <a:chExt cx="193" cy="1213"/>
                                </a:xfrm>
                              </wpg:grpSpPr>
                              <wps:wsp>
                                <wps:cNvPr id="62" name="Line 35"/>
                                <wps:cNvCnPr/>
                                <wps:spPr bwMode="auto">
                                  <a:xfrm rot="10800000" flipV="1">
                                    <a:off x="1427" y="3167"/>
                                    <a:ext cx="1" cy="3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" name="Line 36"/>
                                <wps:cNvCnPr/>
                                <wps:spPr bwMode="auto">
                                  <a:xfrm rot="10800000" flipV="1">
                                    <a:off x="1427" y="2303"/>
                                    <a:ext cx="1" cy="3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5229" name="Rectangle 37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 flipV="1">
                                    <a:off x="1319" y="2885"/>
                                    <a:ext cx="193" cy="22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0390A" w:rsidRDefault="00B0390A" w:rsidP="00B0390A">
                                      <w:pPr>
                                        <w:jc w:val="center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noProof/>
                                        </w:rPr>
                                        <w:t>–</w:t>
                                      </w:r>
                                    </w:p>
                                  </w:txbxContent>
                                </wps:txbx>
                                <wps:bodyPr rot="0" vert="horz" wrap="square" lIns="12700" tIns="12700" rIns="12700" bIns="12700" anchor="t" anchorCtr="0" upright="1">
                                  <a:noAutofit/>
                                </wps:bodyPr>
                              </wps:wsp>
                              <wps:wsp>
                                <wps:cNvPr id="345230" name="Rectangle 38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 flipV="1">
                                    <a:off x="1319" y="2675"/>
                                    <a:ext cx="193" cy="22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0390A" w:rsidRDefault="00B0390A" w:rsidP="00B0390A">
                                      <w:pPr>
                                        <w:jc w:val="center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+</w:t>
                                      </w:r>
                                    </w:p>
                                  </w:txbxContent>
                                </wps:txbx>
                                <wps:bodyPr rot="0" vert="horz" wrap="square" lIns="12700" tIns="12700" rIns="12700" bIns="1270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345231" name="Text Box 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68" y="5714"/>
                                <a:ext cx="816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390A" w:rsidRDefault="00B0390A" w:rsidP="00B0390A">
                                  <w:pPr>
                                    <w:pStyle w:val="1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40 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45232" name="Group 40"/>
                          <wpg:cNvGrpSpPr>
                            <a:grpSpLocks/>
                          </wpg:cNvGrpSpPr>
                          <wpg:grpSpPr bwMode="auto">
                            <a:xfrm>
                              <a:off x="7920" y="4835"/>
                              <a:ext cx="1280" cy="1213"/>
                              <a:chOff x="7920" y="4835"/>
                              <a:chExt cx="1280" cy="1213"/>
                            </a:xfrm>
                          </wpg:grpSpPr>
                          <wpg:grpSp>
                            <wpg:cNvPr id="345233" name="Group 41"/>
                            <wpg:cNvGrpSpPr>
                              <a:grpSpLocks/>
                            </wpg:cNvGrpSpPr>
                            <wpg:grpSpPr bwMode="auto">
                              <a:xfrm flipV="1">
                                <a:off x="8659" y="4835"/>
                                <a:ext cx="541" cy="1213"/>
                                <a:chOff x="1151" y="2303"/>
                                <a:chExt cx="541" cy="1213"/>
                              </a:xfrm>
                            </wpg:grpSpPr>
                            <wps:wsp>
                              <wps:cNvPr id="345234" name="Oval 42"/>
                              <wps:cNvSpPr>
                                <a:spLocks noChangeArrowheads="1"/>
                              </wps:cNvSpPr>
                              <wps:spPr bwMode="auto">
                                <a:xfrm rot="10800000" flipV="1">
                                  <a:off x="1151" y="2639"/>
                                  <a:ext cx="541" cy="52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45235" name="Group 4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19" y="2303"/>
                                  <a:ext cx="193" cy="1213"/>
                                  <a:chOff x="1319" y="2303"/>
                                  <a:chExt cx="193" cy="1213"/>
                                </a:xfrm>
                              </wpg:grpSpPr>
                              <wps:wsp>
                                <wps:cNvPr id="345236" name="Line 44"/>
                                <wps:cNvCnPr/>
                                <wps:spPr bwMode="auto">
                                  <a:xfrm rot="10800000" flipV="1">
                                    <a:off x="1427" y="3167"/>
                                    <a:ext cx="1" cy="3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5237" name="Line 45"/>
                                <wps:cNvCnPr/>
                                <wps:spPr bwMode="auto">
                                  <a:xfrm rot="10800000" flipV="1">
                                    <a:off x="1427" y="2303"/>
                                    <a:ext cx="1" cy="3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5238" name="Rectangle 46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 flipV="1">
                                    <a:off x="1319" y="2885"/>
                                    <a:ext cx="193" cy="22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0390A" w:rsidRDefault="00B0390A" w:rsidP="00B0390A">
                                      <w:pPr>
                                        <w:jc w:val="center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noProof/>
                                        </w:rPr>
                                        <w:t>–</w:t>
                                      </w:r>
                                    </w:p>
                                  </w:txbxContent>
                                </wps:txbx>
                                <wps:bodyPr rot="0" vert="horz" wrap="square" lIns="12700" tIns="12700" rIns="12700" bIns="12700" anchor="t" anchorCtr="0" upright="1">
                                  <a:noAutofit/>
                                </wps:bodyPr>
                              </wps:wsp>
                              <wps:wsp>
                                <wps:cNvPr id="345239" name="Rectangle 47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 flipV="1">
                                    <a:off x="1319" y="2675"/>
                                    <a:ext cx="193" cy="22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0390A" w:rsidRDefault="00B0390A" w:rsidP="00B0390A">
                                      <w:pPr>
                                        <w:jc w:val="center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+</w:t>
                                      </w:r>
                                    </w:p>
                                  </w:txbxContent>
                                </wps:txbx>
                                <wps:bodyPr rot="0" vert="horz" wrap="square" lIns="12700" tIns="12700" rIns="12700" bIns="1270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345240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20" y="5267"/>
                                <a:ext cx="883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390A" w:rsidRDefault="00B0390A" w:rsidP="00B0390A">
                                  <w:pPr>
                                    <w:pStyle w:val="1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20 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45241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8" y="4176"/>
                              <a:ext cx="1008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0390A" w:rsidRDefault="00B0390A" w:rsidP="00B0390A">
                                <w:pPr>
                                  <w:pStyle w:val="1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 xml:space="preserve">8 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45242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6576" y="6911"/>
                              <a:ext cx="397" cy="289"/>
                              <a:chOff x="0" y="34"/>
                              <a:chExt cx="20000" cy="19941"/>
                            </a:xfrm>
                          </wpg:grpSpPr>
                          <wpg:grpSp>
                            <wpg:cNvPr id="345243" name="Group 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11626"/>
                                <a:ext cx="20000" cy="8349"/>
                                <a:chOff x="0" y="0"/>
                                <a:chExt cx="20000" cy="19965"/>
                              </a:xfrm>
                            </wpg:grpSpPr>
                            <wps:wsp>
                              <wps:cNvPr id="345244" name="Line 52"/>
                              <wps:cNvCnPr/>
                              <wps:spPr bwMode="auto">
                                <a:xfrm>
                                  <a:off x="0" y="0"/>
                                  <a:ext cx="2000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5245" name="Line 53"/>
                              <wps:cNvCnPr/>
                              <wps:spPr bwMode="auto">
                                <a:xfrm>
                                  <a:off x="3627" y="9900"/>
                                  <a:ext cx="1335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5246" name="Line 54"/>
                              <wps:cNvCnPr/>
                              <wps:spPr bwMode="auto">
                                <a:xfrm>
                                  <a:off x="7859" y="19800"/>
                                  <a:ext cx="4887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45247" name="Line 55"/>
                            <wps:cNvCnPr/>
                            <wps:spPr bwMode="auto">
                              <a:xfrm flipV="1">
                                <a:off x="9673" y="34"/>
                                <a:ext cx="50" cy="1166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sm"/>
                                <a:tailEnd type="none" w="lg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7232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6048" y="3312"/>
                            <a:ext cx="720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390A" w:rsidRDefault="00B0390A" w:rsidP="00B0390A">
                              <w:pPr>
                                <w:pStyle w:val="1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5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3" name="Freeform 57"/>
                        <wps:cNvSpPr>
                          <a:spLocks/>
                        </wps:cNvSpPr>
                        <wps:spPr bwMode="auto">
                          <a:xfrm>
                            <a:off x="4176" y="3744"/>
                            <a:ext cx="1296" cy="1152"/>
                          </a:xfrm>
                          <a:custGeom>
                            <a:avLst/>
                            <a:gdLst>
                              <a:gd name="T0" fmla="*/ 0 w 1296"/>
                              <a:gd name="T1" fmla="*/ 1152 h 1152"/>
                              <a:gd name="T2" fmla="*/ 0 w 1296"/>
                              <a:gd name="T3" fmla="*/ 0 h 1152"/>
                              <a:gd name="T4" fmla="*/ 1296 w 1296"/>
                              <a:gd name="T5" fmla="*/ 0 h 11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96" h="1152">
                                <a:moveTo>
                                  <a:pt x="0" y="1152"/>
                                </a:moveTo>
                                <a:lnTo>
                                  <a:pt x="0" y="0"/>
                                </a:lnTo>
                                <a:lnTo>
                                  <a:pt x="1296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4" name="Freeform 58"/>
                        <wps:cNvSpPr>
                          <a:spLocks/>
                        </wps:cNvSpPr>
                        <wps:spPr bwMode="auto">
                          <a:xfrm>
                            <a:off x="4176" y="5760"/>
                            <a:ext cx="4752" cy="1152"/>
                          </a:xfrm>
                          <a:custGeom>
                            <a:avLst/>
                            <a:gdLst>
                              <a:gd name="T0" fmla="*/ 0 w 4752"/>
                              <a:gd name="T1" fmla="*/ 720 h 1152"/>
                              <a:gd name="T2" fmla="*/ 0 w 4752"/>
                              <a:gd name="T3" fmla="*/ 1152 h 1152"/>
                              <a:gd name="T4" fmla="*/ 4752 w 4752"/>
                              <a:gd name="T5" fmla="*/ 1152 h 1152"/>
                              <a:gd name="T6" fmla="*/ 4752 w 4752"/>
                              <a:gd name="T7" fmla="*/ 0 h 11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752" h="1152">
                                <a:moveTo>
                                  <a:pt x="0" y="720"/>
                                </a:moveTo>
                                <a:lnTo>
                                  <a:pt x="0" y="1152"/>
                                </a:lnTo>
                                <a:lnTo>
                                  <a:pt x="4752" y="1152"/>
                                </a:lnTo>
                                <a:lnTo>
                                  <a:pt x="4752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5" name="Freeform 59"/>
                        <wps:cNvSpPr>
                          <a:spLocks/>
                        </wps:cNvSpPr>
                        <wps:spPr bwMode="auto">
                          <a:xfrm>
                            <a:off x="6336" y="3728"/>
                            <a:ext cx="432" cy="1584"/>
                          </a:xfrm>
                          <a:custGeom>
                            <a:avLst/>
                            <a:gdLst>
                              <a:gd name="T0" fmla="*/ 0 w 432"/>
                              <a:gd name="T1" fmla="*/ 0 h 1584"/>
                              <a:gd name="T2" fmla="*/ 432 w 432"/>
                              <a:gd name="T3" fmla="*/ 0 h 1584"/>
                              <a:gd name="T4" fmla="*/ 432 w 432"/>
                              <a:gd name="T5" fmla="*/ 1584 h 1584"/>
                              <a:gd name="T6" fmla="*/ 432 w 432"/>
                              <a:gd name="T7" fmla="*/ 864 h 1584"/>
                              <a:gd name="T8" fmla="*/ 432 w 432"/>
                              <a:gd name="T9" fmla="*/ 1440 h 1584"/>
                              <a:gd name="T10" fmla="*/ 432 w 432"/>
                              <a:gd name="T11" fmla="*/ 1584 h 15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32" h="1584">
                                <a:moveTo>
                                  <a:pt x="0" y="0"/>
                                </a:moveTo>
                                <a:lnTo>
                                  <a:pt x="432" y="0"/>
                                </a:lnTo>
                                <a:lnTo>
                                  <a:pt x="432" y="1584"/>
                                </a:lnTo>
                                <a:lnTo>
                                  <a:pt x="432" y="864"/>
                                </a:lnTo>
                                <a:lnTo>
                                  <a:pt x="432" y="1440"/>
                                </a:lnTo>
                                <a:lnTo>
                                  <a:pt x="432" y="1584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6" name="Line 60"/>
                        <wps:cNvCnPr/>
                        <wps:spPr bwMode="auto">
                          <a:xfrm>
                            <a:off x="6048" y="4752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7" name="Freeform 61"/>
                        <wps:cNvSpPr>
                          <a:spLocks/>
                        </wps:cNvSpPr>
                        <wps:spPr bwMode="auto">
                          <a:xfrm>
                            <a:off x="8064" y="4752"/>
                            <a:ext cx="864" cy="288"/>
                          </a:xfrm>
                          <a:custGeom>
                            <a:avLst/>
                            <a:gdLst>
                              <a:gd name="T0" fmla="*/ 0 w 864"/>
                              <a:gd name="T1" fmla="*/ 0 h 288"/>
                              <a:gd name="T2" fmla="*/ 864 w 864"/>
                              <a:gd name="T3" fmla="*/ 0 h 288"/>
                              <a:gd name="T4" fmla="*/ 864 w 864"/>
                              <a:gd name="T5" fmla="*/ 288 h 2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64" h="288">
                                <a:moveTo>
                                  <a:pt x="0" y="0"/>
                                </a:moveTo>
                                <a:lnTo>
                                  <a:pt x="864" y="0"/>
                                </a:lnTo>
                                <a:lnTo>
                                  <a:pt x="864" y="28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8" name="Line 62"/>
                        <wps:cNvCnPr/>
                        <wps:spPr bwMode="auto">
                          <a:xfrm>
                            <a:off x="4176" y="4768"/>
                            <a:ext cx="12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9" name="Line 63"/>
                        <wps:cNvCnPr/>
                        <wps:spPr bwMode="auto">
                          <a:xfrm>
                            <a:off x="6768" y="5904"/>
                            <a:ext cx="0" cy="10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2" name="Line 64"/>
                        <wps:cNvCnPr/>
                        <wps:spPr bwMode="auto">
                          <a:xfrm flipV="1">
                            <a:off x="4176" y="6480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3" name="Line 65"/>
                        <wps:cNvCnPr/>
                        <wps:spPr bwMode="auto">
                          <a:xfrm>
                            <a:off x="4608" y="4768"/>
                            <a:ext cx="4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4" name="Line 66"/>
                        <wps:cNvCnPr/>
                        <wps:spPr bwMode="auto">
                          <a:xfrm flipV="1">
                            <a:off x="4176" y="4176"/>
                            <a:ext cx="0" cy="4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5" name="Line 67"/>
                        <wps:cNvCnPr/>
                        <wps:spPr bwMode="auto">
                          <a:xfrm>
                            <a:off x="6336" y="4752"/>
                            <a:ext cx="4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6" name="Line 68"/>
                        <wps:cNvCnPr/>
                        <wps:spPr bwMode="auto">
                          <a:xfrm>
                            <a:off x="6768" y="4176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7" name="Line 69"/>
                        <wps:cNvCnPr/>
                        <wps:spPr bwMode="auto">
                          <a:xfrm>
                            <a:off x="6768" y="4896"/>
                            <a:ext cx="0" cy="4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8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3744" y="4537"/>
                            <a:ext cx="576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390A" w:rsidRDefault="00B0390A" w:rsidP="00B0390A">
                              <w:pPr>
                                <w:pStyle w:val="1"/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9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6768" y="4320"/>
                            <a:ext cx="576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390A" w:rsidRDefault="00B0390A" w:rsidP="00B0390A">
                              <w:pPr>
                                <w:pStyle w:val="1"/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0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6912" y="5328"/>
                            <a:ext cx="100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390A" w:rsidRDefault="00B0390A" w:rsidP="00B0390A">
                              <w:pPr>
                                <w:pStyle w:val="1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4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1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5472" y="4896"/>
                            <a:ext cx="100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390A" w:rsidRDefault="00B0390A" w:rsidP="00B0390A">
                              <w:pPr>
                                <w:pStyle w:val="1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2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2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3456" y="4896"/>
                            <a:ext cx="100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0390A" w:rsidRDefault="00B0390A" w:rsidP="00B0390A">
                              <w:pPr>
                                <w:pStyle w:val="1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1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5185" o:spid="_x0000_s1030" style="position:absolute;margin-left:68.4pt;margin-top:3.6pt;width:301.6pt;height:194.4pt;z-index:251678208" coordorigin="3168,3312" coordsize="6032,38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">
                <v:group id="Group 19" o:spid="_x0000_s1031" style="position:absolute;left:3168;top:3472;width:6032;height:3728" coordorigin="3168,3472" coordsize="6032,37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trVOccAAADf&#10;AAAADwAAAAAAAAAAAAAAAACqAgAAZHJzL2Rvd25yZXYueG1sUEsFBgAAAAAEAAQA+gAAAJ4DAAAA&#10;AA==&#10;">
                  <v:group id="Group 20" o:spid="_x0000_s1032" style="position:absolute;left:5594;top:3128;width:541;height:1230;rotation:90" coordorigin="3600,2068" coordsize="541,1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Pa8C33IAAAA&#10;3wAAAA8AAAAAAAAAAAAAAAAAqgIAAGRycy9kb3ducmV2LnhtbFBLBQYAAAAABAAEAPoAAACfAwAA&#10;AAA=&#10;">
                    <v:oval id="Oval 21" o:spid="_x0000_s1033" style="position:absolute;left:3600;top:2404;width:541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01OMQA&#10;AADfAAAADwAAAGRycy9kb3ducmV2LnhtbERPTWvCQBC9F/oflhG81U2aRiS6ilQEe+ihsb0P2TEJ&#10;ZmdDdhrjv3cPhR4f73uzm1ynRhpC69lAukhAEVfetlwb+D4fX1aggiBb7DyTgTsF2G2fnzZYWH/j&#10;LxpLqVUM4VCggUakL7QOVUMOw8L3xJG7+MGhRDjU2g54i+Gu069JstQOW44NDfb03lB1LX+dgUO9&#10;L5ejziTPLoeT5Nefz48sNWY+m/ZrUEKT/Iv/3CdrIHvL01UcHP/EL6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tNTjEAAAA3wAAAA8AAAAAAAAAAAAAAAAAmAIAAGRycy9k&#10;b3ducmV2LnhtbFBLBQYAAAAABAAEAPUAAACJAwAAAAA=&#10;"/>
                    <v:line id="Line 22" o:spid="_x0000_s1034" style="position:absolute;visibility:visible;mso-wrap-style:square" from="3873,2949" to="3874,3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kvCsgAAADfAAAADwAAAGRycy9kb3ducmV2LnhtbESP3UrDQBSE74W+w3IE79pNjD81dluq&#10;UBD8wTZ9gEP2mA3Nng3ZYxvf3hUKXg4z8w2zWI2+U0caYhvYQD7LQBHXwbbcGNhXm+kcVBRki11g&#10;MvBDEVbLycUCSxtOvKXjThqVIBxLNOBE+lLrWDvyGGehJ07eVxg8SpJDo+2ApwT3nb7OsjvtseW0&#10;4LCnZ0f1YfftDazvP/2m+gju6U1ebVZJQfl7YczV5bh+BCU0yn/43H6xBoqb23z+AH9/0hf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EkvCsgAAADfAAAADwAAAAAA&#10;AAAAAAAAAAChAgAAZHJzL2Rvd25yZXYueG1sUEsFBgAAAAAEAAQA+QAAAJYDAAAAAA==&#10;">
                      <v:stroke startarrowwidth="wide" startarrowlength="short" endarrowwidth="wide" endarrowlength="short"/>
                    </v:line>
                    <v:line id="Line 23" o:spid="_x0000_s1035" style="position:absolute;visibility:visible;mso-wrap-style:square" from="3864,2068" to="3865,2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oQSsYAAADfAAAADwAAAGRycy9kb3ducmV2LnhtbESP20rDQBCG7wXfYRnBO7uJqYem3ZYq&#10;FARb0aYPMGSn2WB2NmTHNn1790Lw8uc/8S1Wo+/UiYbYBjaQTzJQxHWwLTcGDtXm7hlUFGSLXWAy&#10;cKEIq+X11QJLG878Rae9NCqNcCzRgBPpS61j7chjnISeOHnHMHiUJIdG2wHPadx3+j7LHrXHltOD&#10;w55eHdXf+x9vYP306TfVR3AvW3m3WSUF5bvCmNubcT0HJTTKf/iv/WYNFNOHfJYIEk9iAb3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qEErGAAAA3wAAAA8AAAAAAAAA&#10;AAAAAAAAoQIAAGRycy9kb3ducmV2LnhtbFBLBQYAAAAABAAEAPkAAACUAwAAAAA=&#10;">
                      <v:stroke startarrowwidth="wide" startarrowlength="short" endarrowwidth="wide" endarrowlength="short"/>
                    </v:line>
                    <v:line id="Line 24" o:spid="_x0000_s1036" style="position:absolute;flip:y;visibility:visible;mso-wrap-style:square" from="3864,2446" to="3864,2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Hpg8kAAADfAAAADwAAAGRycy9kb3ducmV2LnhtbESPT2vCQBDF7wW/wzJCL0E3aVqp0VXs&#10;H0EoHrQ99DhkxySYnQ3Zqabfvlso9Ph4835v3nI9uFZdqA+NZwPZNAVFXHrbcGXg4307eQQVBNli&#10;65kMfFOA9Wp0s8TC+isf6HKUSkUIhwIN1CJdoXUoa3IYpr4jjt7J9w4lyr7StsdrhLtW36XpTDts&#10;ODbU2NFzTeX5+OXiG9s9v+R58uR0kszp9VPeUi3G3I6HzQKU0CD/x3/pnTWQ3z9k8wx+90QI6NUP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D7x6YPJAAAA3wAAAA8AAAAA&#10;AAAAAAAAAAAAoQIAAGRycy9kb3ducmV2LnhtbFBLBQYAAAAABAAEAPkAAACXAwAAAAA=&#10;">
                      <v:stroke endarrow="block"/>
                    </v:line>
                  </v:group>
                  <v:group id="Group 25" o:spid="_x0000_s1037" style="position:absolute;left:4091;top:4672;width:2066;height:944" coordorigin="4091,4672" coordsize="2066,9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Iw4RefIAAAA&#10;3wAAAA8AAAAAAAAAAAAAAAAAqgIAAGRycy9kb3ducmV2LnhtbFBLBQYAAAAABAAEAPoAAACfAwAA&#10;AAA=&#10;">
                    <v:shape id="Freeform 26" o:spid="_x0000_s1038" style="position:absolute;left:5328;top:4672;width:829;height:181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iCT8cA&#10;AADfAAAADwAAAGRycy9kb3ducmV2LnhtbESPQWsCMRSE74L/ITzBm2bVtqtbo9QWoaeCVu/Pzetm&#10;cfOyTVJ3+++bQqHHYWa+Ydbb3jbiRj7UjhXMphkI4tLpmisFp/f9ZAkiRGSNjWNS8E0BtpvhYI2F&#10;dh0f6HaMlUgQDgUqMDG2hZShNGQxTF1LnLwP5y3GJH0ltccuwW0j51n2IC3WnBYMtvRsqLwev6yC&#10;g8NznvXdS/62X+7qzlw+fZMrNR71T48gIvXxP/zXftUKFnf3s9UCfv+kLyA3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2ogk/HAAAA3wAAAA8AAAAAAAAAAAAAAAAAmAIAAGRy&#10;cy9kb3ducmV2LnhtbFBLBQYAAAAABAAEAPUAAACMAwAAAAA=&#10;" path="m,9945r5887,l7165,r772,19337l10495,552r1037,19338l14089,552r772,19338l16647,8840r3329,e">
                      <v:fill r:id="rId37" o:title="" type="pattern"/>
                      <v:stroke startarrowwidth="wide" startarrowlength="short" endarrowwidth="wide" endarrowlength="short"/>
                      <v:path arrowok="t" o:connecttype="custom" o:connectlocs="0,90;244,90;297,0;329,175;435,5;478,180;584,5;616,180;690,80;828,80" o:connectangles="0,0,0,0,0,0,0,0,0,0"/>
                    </v:shape>
                    <v:shape id="Freeform 27" o:spid="_x0000_s1039" style="position:absolute;left:3767;top:5111;width:829;height:181;rotation:-90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hOOMgA&#10;AADfAAAADwAAAGRycy9kb3ducmV2LnhtbESPQWvCQBSE7wX/w/KE3ppNbBSNrkEKpVJoQY33Z/aZ&#10;BLNvQ3bVtL++Wyj0OMzMN8wqH0wrbtS7xrKCJIpBEJdWN1wpKA6vT3MQziNrbC2Tgi9ykK9HDyvM&#10;tL3zjm57X4kAYZehgtr7LpPSlTUZdJHtiIN3tr1BH2RfSd3jPcBNKydxPJMGGw4LNXb0UlN52V+N&#10;gg1v0/I9XlR8nH2f9PTjeizePpV6HA+bJQhPg/8P/7W3WsFzOk0WKfz+CV9Arn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ciE44yAAAAN8AAAAPAAAAAAAAAAAAAAAAAJgCAABk&#10;cnMvZG93bnJldi54bWxQSwUGAAAAAAQABAD1AAAAjQMAAAAA&#10;" path="m,9945r5887,l7165,r772,19337l10495,552r1037,19338l14089,552r772,19338l16647,8840r3329,e">
                      <v:fill r:id="rId37" o:title="" type="pattern"/>
                      <v:stroke startarrowwidth="wide" startarrowlength="short" endarrowwidth="wide" endarrowlength="short"/>
                      <v:path arrowok="t" o:connecttype="custom" o:connectlocs="0,90;244,90;297,0;329,175;435,5;478,180;584,5;616,180;690,80;828,80" o:connectangles="0,0,0,0,0,0,0,0,0,0"/>
                    </v:shape>
                  </v:group>
                  <v:group id="Group 28" o:spid="_x0000_s1040" style="position:absolute;left:6683;top:4667;width:1490;height:1381" coordorigin="6683,4667" coordsize="1490,1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APR3ZPIAAAA&#10;3wAAAA8AAAAAAAAAAAAAAAAAqgIAAGRycy9kb3ducmV2LnhtbFBLBQYAAAAABAAEAPoAAACfAwAA&#10;AAA=&#10;">
                    <v:shape id="Freeform 29" o:spid="_x0000_s1041" style="position:absolute;left:7344;top:4667;width:829;height:181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8h18cA&#10;AADfAAAADwAAAGRycy9kb3ducmV2LnhtbESPQWsCMRSE7wX/Q3hCbzWrbV27GkUtQk8Fbb0/N6+b&#10;xc3LmkR3+++bQqHHYWa+YRar3jbiRj7UjhWMRxkI4tLpmisFnx+7hxmIEJE1No5JwTcFWC0Hdwss&#10;tOt4T7dDrESCcChQgYmxLaQMpSGLYeRa4uR9OW8xJukrqT12CW4bOcmyqbRYc1ow2NLWUHk+XK2C&#10;vcNjnvXda/6+m23qzpwuvsmVuh/26zmISH38D/+137SCx6fn8csUfv+kLyC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3fIdfHAAAA3wAAAA8AAAAAAAAAAAAAAAAAmAIAAGRy&#10;cy9kb3ducmV2LnhtbFBLBQYAAAAABAAEAPUAAACMAwAAAAA=&#10;" path="m,9945r5887,l7165,r772,19337l10495,552r1037,19338l14089,552r772,19338l16647,8840r3329,e">
                      <v:fill r:id="rId37" o:title="" type="pattern"/>
                      <v:stroke startarrowwidth="wide" startarrowlength="short" endarrowwidth="wide" endarrowlength="short"/>
                      <v:path arrowok="t" o:connecttype="custom" o:connectlocs="0,90;244,90;297,0;329,175;435,5;478,180;584,5;616,180;690,80;828,80" o:connectangles="0,0,0,0,0,0,0,0,0,0"/>
                    </v:shape>
                    <v:shape id="Freeform 30" o:spid="_x0000_s1042" style="position:absolute;left:6359;top:5543;width:829;height:181;rotation:-90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rQT8YA&#10;AADfAAAADwAAAGRycy9kb3ducmV2LnhtbESPW4vCMBSE3wX/QzgLvmnqeq9GkQVRBBe8vR+bs22x&#10;OSlN1O7+eiMI+zjMzDfMbFGbQtypcrllBd1OBII4sTrnVMHpuGqPQTiPrLGwTAp+ycFi3mzMMNb2&#10;wXu6H3wqAoRdjAoy78tYSpdkZNB1bEkcvB9bGfRBVqnUFT4C3BTyM4qG0mDOYSHDkr4ySq6Hm1Gw&#10;5E0/2UaTlM/Dv4se7G7n0/pbqdZHvZyC8FT7//C7vdEKev1BdzKC15/wBeT8C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FrQT8YAAADfAAAADwAAAAAAAAAAAAAAAACYAgAAZHJz&#10;L2Rvd25yZXYueG1sUEsFBgAAAAAEAAQA9QAAAIsDAAAAAA==&#10;" path="m,9945r5887,l7165,r772,19337l10495,552r1037,19338l14089,552r772,19338l16647,8840r3329,e">
                      <v:fill r:id="rId37" o:title="" type="pattern"/>
                      <v:stroke startarrowwidth="wide" startarrowlength="short" endarrowwidth="wide" endarrowlength="short"/>
                      <v:path arrowok="t" o:connecttype="custom" o:connectlocs="0,90;244,90;297,0;329,175;435,5;478,180;584,5;616,180;690,80;828,80" o:connectangles="0,0,0,0,0,0,0,0,0,0"/>
                    </v:shape>
                  </v:group>
                  <v:group id="Group 31" o:spid="_x0000_s1043" style="position:absolute;left:3168;top:5411;width:1273;height:1213" coordorigin="3168,5411" coordsize="1273,1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3Qcg3FAAAA3wAA&#10;AA8AAAAAAAAAAAAAAAAAqgIAAGRycy9kb3ducmV2LnhtbFBLBQYAAAAABAAEAPoAAACcAwAAAAA=&#10;">
                    <v:group id="Group 32" o:spid="_x0000_s1044" style="position:absolute;left:3900;top:5411;width:541;height:1213" coordorigin="1151,2303" coordsize="541,1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IKc15bIAAAA&#10;3wAAAA8AAAAAAAAAAAAAAAAAqgIAAGRycy9kb3ducmV2LnhtbFBLBQYAAAAABAAEAPoAAACfAwAA&#10;AAA=&#10;">
                      <v:oval id="Oval 33" o:spid="_x0000_s1045" style="position:absolute;left:1151;top:2639;width:541;height:529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Qs38cA&#10;AADfAAAADwAAAGRycy9kb3ducmV2LnhtbESP3WoCMRSE7wu+QzhCb4pm7Y/IahQRir3woq4+wGFz&#10;3AQ3J7ubVNc+fSMIvRxm5htmsepdLS7UBetZwWScgSAuvbZcKTgePkczECEia6w9k4IbBVgtB08L&#10;zLW/8p4uRaxEgnDIUYGJscmlDKUhh2HsG+LknXznMCbZVVJ3eE1wV8vXLJtKh5bTgsGGNobKc/Hj&#10;FOzaF/Pbfvd02PO2nbS2LM52p9TzsF/PQUTq43/40f7SCt7ePxIU7n/SF5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p0LN/HAAAA3wAAAA8AAAAAAAAAAAAAAAAAmAIAAGRy&#10;cy9kb3ducmV2LnhtbFBLBQYAAAAABAAEAPUAAACMAwAAAAA=&#10;" strokeweight="1pt"/>
                      <v:group id="Group 34" o:spid="_x0000_s1046" style="position:absolute;left:1319;top:2303;width:193;height:1213" coordorigin="1319,2303" coordsize="193,1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8Uva8gAAADf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0ngyj&#10;GF5/wheQiyc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E/FL2vIAAAA&#10;3wAAAA8AAAAAAAAAAAAAAAAAqgIAAGRycy9kb3ducmV2LnhtbFBLBQYAAAAABAAEAPoAAACfAwAA&#10;AAA=&#10;">
                        <v:line id="Line 35" o:spid="_x0000_s1047" style="position:absolute;rotation:180;flip:y;visibility:visible;mso-wrap-style:square" from="1427,3167" to="1428,3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owgcQAAADbAAAADwAAAGRycy9kb3ducmV2LnhtbESPQWuDQBSE74X8h+UFeinNmghSbDZi&#10;AgF7kprS86v7qlL3rbgbtf++Gwj0OMzMN8w+W0wvJhpdZ1nBdhOBIK6t7rhR8HE5P7+AcB5ZY2+Z&#10;FPySg+ywethjqu3M7zRVvhEBwi5FBa33Qyqlq1sy6DZ2IA7etx0N+iDHRuoR5wA3vdxFUSINdhwW&#10;Whzo1FL9U12NgqKZ8+NbWUzH+Cu+zEv5+WQjo9TjeslfQXha/H/43i60gmQHty/hB8jD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yjCBxAAAANsAAAAPAAAAAAAAAAAA&#10;AAAAAKECAABkcnMvZG93bnJldi54bWxQSwUGAAAAAAQABAD5AAAAkgMAAAAA&#10;">
                          <v:stroke startarrowwidth="wide" startarrowlength="short" endarrowwidth="wide" endarrowlength="short"/>
                        </v:line>
                        <v:line id="Line 36" o:spid="_x0000_s1048" style="position:absolute;rotation:180;flip:y;visibility:visible;mso-wrap-style:square" from="1427,2303" to="1428,2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aVGsIAAADbAAAADwAAAGRycy9kb3ducmV2LnhtbESPQYvCMBSE78L+h/AEL6KpW5ClGkUX&#10;FupJ1sqen82zLTYvpYlt/fdGEPY4zMw3zHo7mFp01LrKsoLFPAJBnFtdcaHgnP3MvkA4j6yxtkwK&#10;HuRgu/kYrTHRtudf6k6+EAHCLkEFpfdNIqXLSzLo5rYhDt7VtgZ9kG0hdYt9gJtafkbRUhqsOCyU&#10;2NB3SfntdDcK0qLf7Q/HtNvHlzjrh+Pf1EZGqcl42K1AeBr8f/jdTrWCZQyvL+EHyM0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YaVGsIAAADbAAAADwAAAAAAAAAAAAAA&#10;AAChAgAAZHJzL2Rvd25yZXYueG1sUEsFBgAAAAAEAAQA+QAAAJADAAAAAA==&#10;">
                          <v:stroke startarrowwidth="wide" startarrowlength="short" endarrowwidth="wide" endarrowlength="short"/>
                        </v:line>
                        <v:rect id="Rectangle 37" o:spid="_x0000_s1049" style="position:absolute;left:1319;top:2885;width:193;height:229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Ji7MkA&#10;AADfAAAADwAAAGRycy9kb3ducmV2LnhtbESPQWvCQBSE70L/w/IKXoJuGq3Y1FWKYPAkrdX7I/ua&#10;pGbfxuxq0v76bkHwOMzMN8xi1ZtaXKl1lWUFT+MYBHFudcWFgsPnZjQH4TyyxtoyKfghB6vlw2CB&#10;qbYdf9B17wsRIOxSVFB636RSurwkg25sG+LgfdnWoA+yLaRusQtwU8skjmfSYMVhocSG1iXlp/3F&#10;KDgbc4q+o9/deVvH70WWXXaHY6TU8LF/ewXhqff38K291Qom0+ckeYH/P+ELyOU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zwJi7MkAAADfAAAADwAAAAAAAAAAAAAAAACYAgAA&#10;ZHJzL2Rvd25yZXYueG1sUEsFBgAAAAAEAAQA9QAAAI4DAAAAAA==&#10;" stroked="f" strokeweight=".25pt">
                          <v:textbox inset="1pt,1pt,1pt,1pt">
                            <w:txbxContent>
                              <w:p w:rsidR="00B0390A" w:rsidRDefault="00B0390A" w:rsidP="00B0390A">
                                <w:pPr>
                                  <w:jc w:val="center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t>–</w:t>
                                </w:r>
                              </w:p>
                            </w:txbxContent>
                          </v:textbox>
                        </v:rect>
                        <v:rect id="Rectangle 38" o:spid="_x0000_s1050" style="position:absolute;left:1319;top:2675;width:193;height:229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FdrMcA&#10;AADfAAAADwAAAGRycy9kb3ducmV2LnhtbESPzWrCQBSF94LvMNyCm1AnmrZI6igiGLKSanV/ydwm&#10;qZk7MTOatE/fWRRcHs4f33I9mEbcqXO1ZQWzaQyCuLC65lLB6XP3vADhPLLGxjIp+CEH69V4tMRU&#10;254PdD/6UoQRdikqqLxvUyldUZFBN7UtcfC+bGfQB9mVUnfYh3HTyHkcv0mDNYeHClvaVlRcjjej&#10;4GrMJfqOfvfXvIk/yiy77U/nSKnJ07B5B+Fp8I/wfzvXCpKX13kSCAJPYAG5+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hXazHAAAA3wAAAA8AAAAAAAAAAAAAAAAAmAIAAGRy&#10;cy9kb3ducmV2LnhtbFBLBQYAAAAABAAEAPUAAACMAwAAAAA=&#10;" stroked="f" strokeweight=".25pt">
                          <v:textbox inset="1pt,1pt,1pt,1pt">
                            <w:txbxContent>
                              <w:p w:rsidR="00B0390A" w:rsidRDefault="00B0390A" w:rsidP="00B0390A">
                                <w:pPr>
                                  <w:jc w:val="center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+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  <v:shape id="Text Box 39" o:spid="_x0000_s1051" type="#_x0000_t202" style="position:absolute;left:3168;top:5714;width:81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otgscA&#10;AADfAAAADwAAAGRycy9kb3ducmV2LnhtbESPzWrDMBCE74W8g9hAb42UX1rHcggphZxa4jSB3hZr&#10;Y5tYK2OpsfP2VaHQ4zAz3zDpZrCNuFHna8caphMFgrhwpuZSw+fx7ekZhA/IBhvHpOFOHjbZ6CHF&#10;xLieD3TLQykihH2CGqoQ2kRKX1Rk0U9cSxy9i+sshii7UpoO+wi3jZwptZIWa44LFba0q6i45t9W&#10;w+n98nVeqI/y1S7b3g1Ksn2RWj+Oh+0aRKAh/If/2nujYb5YzuZT+P0Tv4DMf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naLYLHAAAA3wAAAA8AAAAAAAAAAAAAAAAAmAIAAGRy&#10;cy9kb3ducmV2LnhtbFBLBQYAAAAABAAEAPUAAACMAwAAAAA=&#10;" filled="f" stroked="f">
                      <v:textbox>
                        <w:txbxContent>
                          <w:p w:rsidR="00B0390A" w:rsidRDefault="00B0390A" w:rsidP="00B0390A">
                            <w:pPr>
                              <w:pStyle w:val="1"/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40 V</w:t>
                            </w:r>
                          </w:p>
                        </w:txbxContent>
                      </v:textbox>
                    </v:shape>
                  </v:group>
                  <v:group id="Group 40" o:spid="_x0000_s1052" style="position:absolute;left:7920;top:4835;width:1280;height:1213" coordorigin="7920,4835" coordsize="1280,1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HF7e6HIAAAA&#10;3wAAAA8AAAAAAAAAAAAAAAAAqgIAAGRycy9kb3ducmV2LnhtbFBLBQYAAAAABAAEAPoAAACfAwAA&#10;AAA=&#10;">
                    <v:group id="Group 41" o:spid="_x0000_s1053" style="position:absolute;left:8659;top:4835;width:541;height:1213;flip:y" coordorigin="1151,2303" coordsize="541,1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UKJQj8cAAADf&#10;AAAADwAAAAAAAAAAAAAAAACqAgAAZHJzL2Rvd25yZXYueG1sUEsFBgAAAAAEAAQA+gAAAJ4DAAAA&#10;AA==&#10;">
                      <v:oval id="Oval 42" o:spid="_x0000_s1054" style="position:absolute;left:1151;top:2639;width:541;height:529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PgYckA&#10;AADfAAAADwAAAGRycy9kb3ducmV2LnhtbESPzWrDMBCE74G+g9hCL6GR89MS3CihFEpyyKGx+wCL&#10;tbFErJVtqYmTp68KhRyHmfmGWW0G14gz9cF6VjCdZCCIK68t1wq+y8/nJYgQkTU2nknBlQJs1g+j&#10;FebaX/hA5yLWIkE45KjAxNjmUobKkMMw8S1x8o6+dxiT7Gupe7wkuGvkLMtepUPLacFgSx+GqlPx&#10;4xTsu7G5dV8DlQfedtPOVsXJ7pV6ehze30BEGuI9/N/eaQXzxctsvoC/P+kLyPUv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+yPgYckAAADfAAAADwAAAAAAAAAAAAAAAACYAgAA&#10;ZHJzL2Rvd25yZXYueG1sUEsFBgAAAAAEAAQA9QAAAI4DAAAAAA==&#10;" strokeweight="1pt"/>
                      <v:group id="Group 43" o:spid="_x0000_s1055" style="position:absolute;left:1319;top:2303;width:193;height:1213" coordorigin="1319,2303" coordsize="193,1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P6S49XIAAAA&#10;3wAAAA8AAAAAAAAAAAAAAAAAqgIAAGRycy9kb3ducmV2LnhtbFBLBQYAAAAABAAEAPoAAACfAwAA&#10;AAA=&#10;">
                        <v:line id="Line 44" o:spid="_x0000_s1056" style="position:absolute;rotation:180;flip:y;visibility:visible;mso-wrap-style:square" from="1427,3167" to="1428,3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x/C8cAAADfAAAADwAAAGRycy9kb3ducmV2LnhtbESPQWvCQBSE7wX/w/IEL0U3mlYkugkq&#10;FNKTVMXzM/uahGbfhuyapP++Wyj0OMzMN8wuG00jeupcbVnBchGBIC6srrlUcL28zTcgnEfW2Fgm&#10;Bd/kIEsnTztMtB34g/qzL0WAsEtQQeV9m0jpiooMuoVtiYP3aTuDPsiulLrDIcBNI1dRtJYGaw4L&#10;FbZ0rKj4Oj+Mgrwc9of3U94f4nt8GcbT7dlGRqnZdNxvQXga/X/4r51rBfHL6ypew++f8AVk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rH8LxwAAAN8AAAAPAAAAAAAA&#10;AAAAAAAAAKECAABkcnMvZG93bnJldi54bWxQSwUGAAAAAAQABAD5AAAAlQMAAAAA&#10;">
                          <v:stroke startarrowwidth="wide" startarrowlength="short" endarrowwidth="wide" endarrowlength="short"/>
                        </v:line>
                        <v:line id="Line 45" o:spid="_x0000_s1057" style="position:absolute;rotation:180;flip:y;visibility:visible;mso-wrap-style:square" from="1427,2303" to="1428,2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DakMgAAADfAAAADwAAAGRycy9kb3ducmV2LnhtbESPT2vCQBTE7wW/w/KEXopuNFVL6ioq&#10;CPEk/sHza/Y1CWbfhuw2Sb99Vyh4HGbmN8xy3ZtKtNS40rKCyTgCQZxZXXKu4HrZjz5AOI+ssbJM&#10;Cn7JwXo1eFliom3HJ2rPPhcBwi5BBYX3dSKlywoy6Ma2Jg7et20M+iCbXOoGuwA3lZxG0VwaLDks&#10;FFjTrqDsfv4xCtK822wPx7Tdxl/xpeuPtzcbGaVeh/3mE4Sn3j/D/+1UK4jfZ9N4AY8/4QvI1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uDakMgAAADfAAAADwAAAAAA&#10;AAAAAAAAAAChAgAAZHJzL2Rvd25yZXYueG1sUEsFBgAAAAAEAAQA+QAAAJYDAAAAAA==&#10;">
                          <v:stroke startarrowwidth="wide" startarrowlength="short" endarrowwidth="wide" endarrowlength="short"/>
                        </v:line>
                        <v:rect id="Rectangle 46" o:spid="_x0000_s1058" style="position:absolute;left:1319;top:2885;width:193;height:229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dRqsYA&#10;AADfAAAADwAAAGRycy9kb3ducmV2LnhtbERPTWvCQBC9C/6HZQpeQt1o2iKpq4hgyEmq1fuQnSap&#10;2dmYXU3aX989FDw+3vdyPZhG3KlztWUFs2kMgriwuuZSwelz97wA4TyyxsYyKfghB+vVeLTEVNue&#10;D3Q/+lKEEHYpKqi8b1MpXVGRQTe1LXHgvmxn0AfYlVJ32Idw08h5HL9JgzWHhgpb2lZUXI43o+Bq&#10;zCX6jn7317yJP8osu+1P50ipydOweQfhafAP8b871wqSl9d5EgaHP+EL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ZdRqsYAAADfAAAADwAAAAAAAAAAAAAAAACYAgAAZHJz&#10;L2Rvd25yZXYueG1sUEsFBgAAAAAEAAQA9QAAAIsDAAAAAA==&#10;" stroked="f" strokeweight=".25pt">
                          <v:textbox inset="1pt,1pt,1pt,1pt">
                            <w:txbxContent>
                              <w:p w:rsidR="00B0390A" w:rsidRDefault="00B0390A" w:rsidP="00B0390A">
                                <w:pPr>
                                  <w:jc w:val="center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t>–</w:t>
                                </w:r>
                              </w:p>
                            </w:txbxContent>
                          </v:textbox>
                        </v:rect>
                        <v:rect id="Rectangle 47" o:spid="_x0000_s1059" style="position:absolute;left:1319;top:2675;width:193;height:229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v0McgA&#10;AADfAAAADwAAAGRycy9kb3ducmV2LnhtbESPQWvCQBSE7wX/w/IEL6Fu1Fo0ukopKJ5Erb0/ss8k&#10;mn0bs6tGf70rFHocZuYbZjpvTCmuVLvCsoJeNwZBnFpdcKZg/7N4H4FwHlljaZkU3MnBfNZ6m2Ki&#10;7Y23dN35TAQIuwQV5N5XiZQuzcmg69qKOHgHWxv0QdaZ1DXeAtyUsh/Hn9JgwWEhx4q+c0pPu4tR&#10;cDbmFB2jx/q8KuNNtlxe1vvfSKlOu/magPDU+P/wX3ulFQw+hv3BGF5/wheQsy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K2/QxyAAAAN8AAAAPAAAAAAAAAAAAAAAAAJgCAABk&#10;cnMvZG93bnJldi54bWxQSwUGAAAAAAQABAD1AAAAjQMAAAAA&#10;" stroked="f" strokeweight=".25pt">
                          <v:textbox inset="1pt,1pt,1pt,1pt">
                            <w:txbxContent>
                              <w:p w:rsidR="00B0390A" w:rsidRDefault="00B0390A" w:rsidP="00B0390A">
                                <w:pPr>
                                  <w:jc w:val="center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+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  <v:shape id="Text Box 48" o:spid="_x0000_s1060" type="#_x0000_t202" style="position:absolute;left:7920;top:5267;width:883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D7ZMUA&#10;AADfAAAADwAAAGRycy9kb3ducmV2LnhtbESPzYrCMBSF9wO+Q7iCuzFR6zBWo4giuHIYZ0Zwd2mu&#10;bbG5KU209e3NQpjl4fzxLVadrcSdGl861jAaKhDEmTMl5xp+f3bvnyB8QDZYOSYND/KwWvbeFpga&#10;1/I33Y8hF3GEfYoaihDqVEqfFWTRD11NHL2LayyGKJtcmgbbOG4rOVbqQ1osOT4UWNOmoOx6vFkN&#10;f4fL+ZSor3xrp3XrOiXZzqTWg363noMI1IX/8Ku9NxomyXScRILIE1l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kPtkxQAAAN8AAAAPAAAAAAAAAAAAAAAAAJgCAABkcnMv&#10;ZG93bnJldi54bWxQSwUGAAAAAAQABAD1AAAAigMAAAAA&#10;" filled="f" stroked="f">
                      <v:textbox>
                        <w:txbxContent>
                          <w:p w:rsidR="00B0390A" w:rsidRDefault="00B0390A" w:rsidP="00B0390A">
                            <w:pPr>
                              <w:pStyle w:val="1"/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20 V</w:t>
                            </w:r>
                          </w:p>
                        </w:txbxContent>
                      </v:textbox>
                    </v:shape>
                  </v:group>
                  <v:shape id="Text Box 49" o:spid="_x0000_s1061" type="#_x0000_t202" style="position:absolute;left:7488;top:4176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xe/8YA&#10;AADfAAAADwAAAGRycy9kb3ducmV2LnhtbESPT2vCQBTE7wW/w/IEb3VXjUWjq4hS6MlS/4G3R/aZ&#10;BLNvQ3Zr0m/vFgo9DjPzG2a57mwlHtT40rGG0VCBIM6cKTnXcDq+v85A+IBssHJMGn7Iw3rVe1li&#10;alzLX/Q4hFxECPsUNRQh1KmUPivIoh+6mjh6N9dYDFE2uTQNthFuKzlW6k1aLDkuFFjTtqDsfvi2&#10;Gs772/WSqM98Z6d16zol2c6l1oN+t1mACNSF//Bf+8NomCTTcTKC3z/xC8jVE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dxe/8YAAADfAAAADwAAAAAAAAAAAAAAAACYAgAAZHJz&#10;L2Rvd25yZXYueG1sUEsFBgAAAAAEAAQA9QAAAIsDAAAAAA==&#10;" filled="f" stroked="f">
                    <v:textbox>
                      <w:txbxContent>
                        <w:p w:rsidR="00B0390A" w:rsidRDefault="00B0390A" w:rsidP="00B0390A">
                          <w:pPr>
                            <w:pStyle w:val="1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 xml:space="preserve">8 </w:t>
                          </w:r>
                          <w:r>
                            <w:rPr>
                              <w:sz w:val="22"/>
                              <w:szCs w:val="22"/>
                            </w:rPr>
                            <w:sym w:font="Symbol" w:char="F057"/>
                          </w:r>
                        </w:p>
                      </w:txbxContent>
                    </v:textbox>
                  </v:shape>
                  <v:group id="Group 50" o:spid="_x0000_s1062" style="position:absolute;left:6576;top:6911;width:397;height:289" coordorigin=",34" coordsize="20000,19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Cl9CNzIAAAA&#10;3wAAAA8AAAAAAAAAAAAAAAAAqgIAAGRycy9kb3ducmV2LnhtbFBLBQYAAAAABAAEAPoAAACfAwAA&#10;AAA=&#10;">
                    <v:group id="Group 51" o:spid="_x0000_s1063" style="position:absolute;top:11626;width:20000;height:8349" coordsize="20000,19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EYxrUfIAAAA&#10;3wAAAA8AAAAAAAAAAAAAAAAAqgIAAGRycy9kb3ducmV2LnhtbFBLBQYAAAAABAAEAPoAAACfAwAA&#10;AAA=&#10;">
                      <v:line id="Line 52" o:spid="_x0000_s1064" style="position:absolute;visibility:visible;mso-wrap-style:square" from="0,0" to="20000,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RbcscAAADfAAAADwAAAGRycy9kb3ducmV2LnhtbESPUUvDQBCE34X+h2MF3+ylTdQSey2t&#10;UBCqok1/wJJbc8HcXsitbfz3XkHwcZiZb5jlevSdOtEQ28AGZtMMFHEdbMuNgWO1u12AioJssQtM&#10;Bn4owno1uVpiacOZP+h0kEYlCMcSDTiRvtQ61o48xmnoiZP3GQaPkuTQaDvgOcF9p+dZdq89tpwW&#10;HPb05Kj+Onx7A5uHd7+r3oLbvsjeZpXkNHvNjbm5HjePoIRG+Q//tZ+tgby4mxcFXP6kL6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1FtyxwAAAN8AAAAPAAAAAAAA&#10;AAAAAAAAAKECAABkcnMvZG93bnJldi54bWxQSwUGAAAAAAQABAD5AAAAlQMAAAAA&#10;">
                        <v:stroke startarrowwidth="wide" startarrowlength="short" endarrowwidth="wide" endarrowlength="short"/>
                      </v:line>
                      <v:line id="Line 53" o:spid="_x0000_s1065" style="position:absolute;visibility:visible;mso-wrap-style:square" from="3627,9900" to="16977,10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j+6ccAAADfAAAADwAAAGRycy9kb3ducmV2LnhtbESPUUvDQBCE34X+h2MLvtlLm9aW2Gup&#10;QkHQijb+gCW3zYXm9kJubeO/9wTBx2FmvmHW28G36kJ9bAIbmE4yUMRVsA3XBj7L/d0KVBRki21g&#10;MvBNEbab0c0aCxuu/EGXo9QqQTgWaMCJdIXWsXLkMU5CR5y8U+g9SpJ9rW2P1wT3rZ5l2b322HBa&#10;cNjRk6PqfPzyBnbLd78v34J7fJUXm5WS0/SQG3M7HnYPoIQG+Q//tZ+tgXy+mM0X8PsnfQG9+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mP7pxwAAAN8AAAAPAAAAAAAA&#10;AAAAAAAAAKECAABkcnMvZG93bnJldi54bWxQSwUGAAAAAAQABAD5AAAAlQMAAAAA&#10;">
                        <v:stroke startarrowwidth="wide" startarrowlength="short" endarrowwidth="wide" endarrowlength="short"/>
                      </v:line>
                      <v:line id="Line 54" o:spid="_x0000_s1066" style="position:absolute;visibility:visible;mso-wrap-style:square" from="7859,19800" to="12746,19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pgnscAAADfAAAADwAAAGRycy9kb3ducmV2LnhtbESPUUvDQBCE34X+h2OFvtlLm1pL7LW0&#10;hYKgFW36A5bcmgvm9kJubeO/9wTBx2FmvmFWm8G36kJ9bAIbmE4yUMRVsA3XBs7l4W4JKgqyxTYw&#10;GfimCJv16GaFhQ1XfqfLSWqVIBwLNOBEukLrWDnyGCehI07eR+g9SpJ9rW2P1wT3rZ5l2UJ7bDgt&#10;OOxo76j6PH15A9uHN38oX4PbvcizzUrJaXrMjRnfDttHUEKD/If/2k/WQD6/n80X8PsnfQG9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SmCexwAAAN8AAAAPAAAAAAAA&#10;AAAAAAAAAKECAABkcnMvZG93bnJldi54bWxQSwUGAAAAAAQABAD5AAAAlQMAAAAA&#10;">
                        <v:stroke startarrowwidth="wide" startarrowlength="short" endarrowwidth="wide" endarrowlength="short"/>
                      </v:line>
                    </v:group>
                    <v:line id="Line 55" o:spid="_x0000_s1067" style="position:absolute;flip:y;visibility:visible;mso-wrap-style:square" from="9673,34" to="9723,11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D4X8YAAADfAAAADwAAAGRycy9kb3ducmV2LnhtbESPT2vCQBTE74V+h+UVvNVN1PondRUN&#10;CL0aRfD2yD6T0OzbkF1j9NO7hYLHYeY3wyzXvalFR62rLCuIhxEI4tzqigsFx8Pucw7CeWSNtWVS&#10;cCcH69X72xITbW+8py7zhQgl7BJUUHrfJFK6vCSDbmgb4uBdbGvQB9kWUrd4C+WmlqMomkqDFYeF&#10;EhtKS8p/s6tRMM6uRRqfp4/GnBbxJpXbB3Z7pQYf/eYbhKfev8L/9I8O3ORrNJnB35/wBeTqC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Q+F/GAAAA3wAAAA8AAAAAAAAA&#10;AAAAAAAAoQIAAGRycy9kb3ducmV2LnhtbFBLBQYAAAAABAAEAPkAAACUAwAAAAA=&#10;">
                      <v:stroke startarrowwidth="wide" startarrowlength="short" endarrowwidth="wide" endarrowlength="short"/>
                    </v:line>
                  </v:group>
                </v:group>
                <v:shape id="Text Box 56" o:spid="_x0000_s1068" type="#_x0000_t202" style="position:absolute;left:6048;top:3312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sCucUA&#10;AADdAAAADwAAAGRycy9kb3ducmV2LnhtbESPQWvCQBSE74L/YXlCb3XXtNoaXUUshZ4sja3g7ZF9&#10;JsHs25DdmvTfu0LB4zAz3zDLdW9rcaHWV441TMYKBHHuTMWFhu/9++MrCB+QDdaOScMfeVivhoMl&#10;psZ1/EWXLBQiQtinqKEMoUml9HlJFv3YNcTRO7nWYoiyLaRpsYtwW8tEqZm0WHFcKLGhbUn5Ofu1&#10;Gn52p+PhWX0Wb3badK5Xku1cav0w6jcLEIH6cA//tz+MhpfkKYH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ywK5xQAAAN0AAAAPAAAAAAAAAAAAAAAAAJgCAABkcnMv&#10;ZG93bnJldi54bWxQSwUGAAAAAAQABAD1AAAAigMAAAAA&#10;" filled="f" stroked="f">
                  <v:textbox>
                    <w:txbxContent>
                      <w:p w:rsidR="00B0390A" w:rsidRDefault="00B0390A" w:rsidP="00B0390A">
                        <w:pPr>
                          <w:pStyle w:val="1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5 A</w:t>
                        </w:r>
                      </w:p>
                    </w:txbxContent>
                  </v:textbox>
                </v:shape>
                <v:shape id="Freeform 57" o:spid="_x0000_s1069" style="position:absolute;left:4176;top:3744;width:1296;height:1152;visibility:visible;mso-wrap-style:square;v-text-anchor:top" coordsize="1296,1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LxsccA&#10;AADdAAAADwAAAGRycy9kb3ducmV2LnhtbESPQWvCQBSE70L/w/KE3nSjEavRVbRYKFiEqiDeHtln&#10;Epp9m2a3Sfz33YLQ4zAz3zDLdWdK0VDtCssKRsMIBHFqdcGZgvPpbTAD4TyyxtIyKbiTg/XqqbfE&#10;RNuWP6k5+kwECLsEFeTeV4mULs3JoBvaijh4N1sb9EHWmdQ1tgFuSjmOoqk0WHBYyLGi15zSr+OP&#10;UbA7zffN1rcjed1dJvfv+DCZfhyUeu53mwUIT53/Dz/a71rByziO4e9NeAJy9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ii8bHHAAAA3QAAAA8AAAAAAAAAAAAAAAAAmAIAAGRy&#10;cy9kb3ducmV2LnhtbFBLBQYAAAAABAAEAPUAAACMAwAAAAA=&#10;" path="m,1152l,,1296,e" filled="f">
                  <v:path arrowok="t" o:connecttype="custom" o:connectlocs="0,1152;0,0;1296,0" o:connectangles="0,0,0"/>
                </v:shape>
                <v:shape id="Freeform 58" o:spid="_x0000_s1070" style="position:absolute;left:4176;top:5760;width:4752;height:1152;visibility:visible;mso-wrap-style:square;v-text-anchor:top" coordsize="4752,1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aZ9McA&#10;AADdAAAADwAAAGRycy9kb3ducmV2LnhtbESPQWvCQBSE74L/YXlCb/qibW1NXaUIghU9aCt4fGRf&#10;k9Ds25jdmvTfdwsFj8PMfMPMl52t1JUbXzrRMB4loFgyZ0rJNXy8r4fPoHwgMVQ5YQ0/7GG56Pfm&#10;lBrXyoGvx5CrCBGfkoYihDpF9FnBlvzI1SzR+3SNpRBlk6NpqI1wW+EkSaZoqZS4UFDNq4Kzr+O3&#10;1TDbT7d42W7W7flx1/nxDE9vLWp9N+heX0AF7sIt/N/eGA1Pk/sH+HsTnwA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nGmfTHAAAA3QAAAA8AAAAAAAAAAAAAAAAAmAIAAGRy&#10;cy9kb3ducmV2LnhtbFBLBQYAAAAABAAEAPUAAACMAwAAAAA=&#10;" path="m,720r,432l4752,1152,4752,e" filled="f">
                  <v:path arrowok="t" o:connecttype="custom" o:connectlocs="0,720;0,1152;4752,1152;4752,0" o:connectangles="0,0,0,0"/>
                </v:shape>
                <v:shape id="Freeform 59" o:spid="_x0000_s1071" style="position:absolute;left:6336;top:3728;width:432;height:1584;visibility:visible;mso-wrap-style:square;v-text-anchor:top" coordsize="432,15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8XiMUA&#10;AADdAAAADwAAAGRycy9kb3ducmV2LnhtbESP3WrCQBCF7wt9h2UKvasbDWpJ3QQRCxah4M8DDNkx&#10;CWZnw+6axLd3C0IvD2fOd+asitG0oifnG8sKppMEBHFpdcOVgvPp++MThA/IGlvLpOBOHor89WWF&#10;mbYDH6g/hkpECPsMFdQhdJmUvqzJoJ/Yjjh6F+sMhihdJbXDIcJNK2dJspAGG44NNXa0qam8Hm8m&#10;vrG9mGkvb4ud21P6667zzUn+KPX+Nq6/QAQaw//xM73TCpazdA5/ayIC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nxeIxQAAAN0AAAAPAAAAAAAAAAAAAAAAAJgCAABkcnMv&#10;ZG93bnJldi54bWxQSwUGAAAAAAQABAD1AAAAigMAAAAA&#10;" path="m,l432,r,1584l432,864r,576l432,1584e" filled="f">
                  <v:path arrowok="t" o:connecttype="custom" o:connectlocs="0,0;432,0;432,1584;432,864;432,1440;432,1584" o:connectangles="0,0,0,0,0,0"/>
                </v:shape>
                <v:line id="Line 60" o:spid="_x0000_s1072" style="position:absolute;visibility:visible;mso-wrap-style:square" from="6048,4752" to="7488,4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fqCscAAADd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bwMp6k8P8mPgE5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d+oKxwAAAN0AAAAPAAAAAAAA&#10;AAAAAAAAAKECAABkcnMvZG93bnJldi54bWxQSwUGAAAAAAQABAD5AAAAlQMAAAAA&#10;"/>
                <v:shape id="Freeform 61" o:spid="_x0000_s1073" style="position:absolute;left:8064;top:4752;width:864;height:288;visibility:visible;mso-wrap-style:square;v-text-anchor:top" coordsize="864,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m/LccA&#10;AADdAAAADwAAAGRycy9kb3ducmV2LnhtbESPQWvCQBSE70L/w/IKvUjdqGBKdBUpFKTqQePF2yP7&#10;moRm38bdVVN/fVcQPA4z8w0zW3SmERdyvrasYDhIQBAXVtdcKjjkX+8fIHxA1thYJgV/5GExf+nN&#10;MNP2yju67EMpIoR9hgqqENpMSl9UZNAPbEscvR/rDIYoXSm1w2uEm0aOkmQiDdYcFyps6bOi4nd/&#10;Ngpup7VL+pstH7/z3A9NmY4nt7VSb6/dcgoiUBee4Ud7pRWko3EK9zfxCcj5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Xpvy3HAAAA3QAAAA8AAAAAAAAAAAAAAAAAmAIAAGRy&#10;cy9kb3ducmV2LnhtbFBLBQYAAAAABAAEAPUAAACMAwAAAAA=&#10;" path="m,l864,r,288e" filled="f">
                  <v:path arrowok="t" o:connecttype="custom" o:connectlocs="0,0;864,0;864,288" o:connectangles="0,0,0"/>
                </v:shape>
                <v:line id="Line 62" o:spid="_x0000_s1074" style="position:absolute;visibility:visible;mso-wrap-style:square" from="4176,4768" to="5472,4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Tb48QAAADdAAAADwAAAGRycy9kb3ducmV2LnhtbERPz2vCMBS+D/wfwht4m+kUqnRGEUVQ&#10;D2PqYDs+m7e2s3kpSWy7/345CB4/vt/zZW9q0ZLzlWUFr6MEBHFudcWFgs/z9mUGwgdkjbVlUvBH&#10;HpaLwdMcM207PlJ7CoWIIewzVFCG0GRS+rwkg35kG+LI/VhnMEToCqkddjHc1HKcJKk0WHFsKLGh&#10;dUn59XQzCt4nH2m72h92/dc+veSb4+X7t3NKDZ/71RuIQH14iO/unVYwHU/i3PgmP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pNvjxAAAAN0AAAAPAAAAAAAAAAAA&#10;AAAAAKECAABkcnMvZG93bnJldi54bWxQSwUGAAAAAAQABAD5AAAAkgMAAAAA&#10;"/>
                <v:line id="Line 63" o:spid="_x0000_s1075" style="position:absolute;visibility:visible;mso-wrap-style:square" from="6768,5904" to="6768,6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h+eMgAAADdAAAADwAAAGRycy9kb3ducmV2LnhtbESPT2vCQBTE70K/w/IK3nRThbRGV5EW&#10;QXso/gM9PrOvSdrs27C7TdJv3y0Uehxm5jfMYtWbWrTkfGVZwcM4AUGcW11xoeB82oyeQPiArLG2&#10;TAq+ycNqeTdYYKZtxwdqj6EQEcI+QwVlCE0mpc9LMujHtiGO3rt1BkOUrpDaYRfhppaTJEmlwYrj&#10;QokNPZeUfx6/jIK36T5t17vXbX/Zpbf85XC7fnROqeF9v56DCNSH//Bfe6sVPE6mM/h9E5+AXP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+h+eMgAAADdAAAADwAAAAAA&#10;AAAAAAAAAAChAgAAZHJzL2Rvd25yZXYueG1sUEsFBgAAAAAEAAQA+QAAAJYDAAAAAA==&#10;"/>
                <v:line id="Line 64" o:spid="_x0000_s1076" style="position:absolute;flip:y;visibility:visible;mso-wrap-style:square" from="4176,6480" to="4176,6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iS0ccAAADdAAAADwAAAGRycy9kb3ducmV2LnhtbESPT2vCQBDF74V+h2UKXoJuGkvV1FW0&#10;VSiUHvxz8Dhkp0lodjZkR43fvlso9Ph4835v3nzZu0ZdqAu1ZwOPoxQUceFtzaWB42E7nIIKgmyx&#10;8UwGbhRgubi/m2Nu/ZV3dNlLqSKEQ44GKpE21zoUFTkMI98SR+/Ldw4lyq7UtsNrhLtGZ2n6rB3W&#10;HBsqbOm1ouJ7f3bxje0nv43HydrpJJnR5iQfqRZjBg/96gWUUC//x3/pd2tgkj1l8LsmIkAv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aJLRxwAAAN0AAAAPAAAAAAAA&#10;AAAAAAAAAKECAABkcnMvZG93bnJldi54bWxQSwUGAAAAAAQABAD5AAAAlQMAAAAA&#10;">
                  <v:stroke endarrow="block"/>
                </v:line>
                <v:line id="Line 65" o:spid="_x0000_s1077" style="position:absolute;visibility:visible;mso-wrap-style:square" from="4608,4768" to="5040,4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qv+8YAAADdAAAADwAAAGRycy9kb3ducmV2LnhtbESPS2vDMBCE74H8B7GF3hI5acnDjRJC&#10;TaGHJpAHPW+trWVqrYylOuq/rwKBHIeZb4ZZbaJtRE+drx0rmIwzEMSl0zVXCs6nt9EChA/IGhvH&#10;pOCPPGzWw8EKc+0ufKD+GCqRStjnqMCE0OZS+tKQRT92LXHyvl1nMSTZVVJ3eEnltpHTLJtJizWn&#10;BYMtvRoqf46/VsHcFAc5l8XHaV/09WQZd/Hza6nU40PcvoAIFMM9fKPfdeKmz09wfZOegF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WKr/vGAAAA3QAAAA8AAAAAAAAA&#10;AAAAAAAAoQIAAGRycy9kb3ducmV2LnhtbFBLBQYAAAAABAAEAPkAAACUAwAAAAA=&#10;">
                  <v:stroke endarrow="block"/>
                </v:line>
                <v:line id="Line 66" o:spid="_x0000_s1078" style="position:absolute;flip:y;visibility:visible;mso-wrap-style:square" from="4176,4176" to="4176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2vPscAAADdAAAADwAAAGRycy9kb3ducmV2LnhtbESPT2vCQBDF70K/wzIFL0E3VakaXaW2&#10;FYTiwT8Hj0N2moRmZ0N2qum37xYKHh9v3u/NW647V6srtaHybOBpmIIizr2tuDBwPm0HM1BBkC3W&#10;nsnADwVYrx56S8ysv/GBrkcpVIRwyNBAKdJkWoe8JIdh6Bvi6H361qFE2RbatniLcFfrUZo+a4cV&#10;x4YSG3otKf86frv4xnbPb+NxsnE6Seb0fpGPVIsx/cfuZQFKqJP78X96Zw1MR5MJ/K2JCN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za8+xwAAAN0AAAAPAAAAAAAA&#10;AAAAAAAAAKECAABkcnMvZG93bnJldi54bWxQSwUGAAAAAAQABAD5AAAAlQMAAAAA&#10;">
                  <v:stroke endarrow="block"/>
                </v:line>
                <v:line id="Line 67" o:spid="_x0000_s1079" style="position:absolute;visibility:visible;mso-wrap-style:square" from="6336,4752" to="6768,4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+SFMYAAADdAAAADwAAAGRycy9kb3ducmV2LnhtbESPS2vDMBCE74H8B7GF3hI5oc3DjRJC&#10;TaGHJpAHPW+trWVqrYylOuq/rwKBHIeZb4ZZbaJtRE+drx0rmIwzEMSl0zVXCs6nt9EChA/IGhvH&#10;pOCPPGzWw8EKc+0ufKD+GCqRStjnqMCE0OZS+tKQRT92LXHyvl1nMSTZVVJ3eEnltpHTLJtJizWn&#10;BYMtvRoqf46/VsHcFAc5l8XHaV/09WQZd/Hza6nU40PcvoAIFMM9fKPfdeKmT89wfZOegF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vkhTGAAAA3QAAAA8AAAAAAAAA&#10;AAAAAAAAoQIAAGRycy9kb3ducmV2LnhtbFBLBQYAAAAABAAEAPkAAACUAwAAAAA=&#10;">
                  <v:stroke endarrow="block"/>
                </v:line>
                <v:line id="Line 68" o:spid="_x0000_s1080" style="position:absolute;visibility:visible;mso-wrap-style:square" from="6768,4176" to="6768,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0MY8YAAADdAAAADwAAAGRycy9kb3ducmV2LnhtbESPS2vDMBCE74X8B7GB3Bo5IeThRAml&#10;ppBDW8iDnDfW1jK1VsZSHeXfV4VCjsPMN8NsdtE2oqfO144VTMYZCOLS6ZorBefT2/MShA/IGhvH&#10;pOBOHnbbwdMGc+1ufKD+GCqRStjnqMCE0OZS+tKQRT92LXHyvlxnMSTZVVJ3eEvltpHTLJtLizWn&#10;BYMtvRoqv48/VsHCFAe5kMX76bPo68kqfsTLdaXUaBhf1iACxfAI/9N7nbjpbA5/b9ITkN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9DGPGAAAA3QAAAA8AAAAAAAAA&#10;AAAAAAAAoQIAAGRycy9kb3ducmV2LnhtbFBLBQYAAAAABAAEAPkAAACUAwAAAAA=&#10;">
                  <v:stroke endarrow="block"/>
                </v:line>
                <v:line id="Line 69" o:spid="_x0000_s1081" style="position:absolute;visibility:visible;mso-wrap-style:square" from="6768,4896" to="6768,5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Gp+MUAAADdAAAADwAAAGRycy9kb3ducmV2LnhtbESPQWsCMRSE74X+h/AKvdWsIt26GqW4&#10;CD1oQS09v26em6Wbl2UT1/jvG6HgcZj5ZpjFKtpWDNT7xrGC8SgDQVw53XCt4Ou4eXkD4QOyxtYx&#10;KbiSh9Xy8WGBhXYX3tNwCLVIJewLVGBC6AopfWXIoh+5jjh5J9dbDEn2tdQ9XlK5beUky16lxYbT&#10;gsGO1oaq38PZKshNuZe5LLfHz3JoxrO4i98/M6Wen+L7HESgGO7hf/pDJ24yzeH2Jj0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Gp+MUAAADdAAAADwAAAAAAAAAA&#10;AAAAAAChAgAAZHJzL2Rvd25yZXYueG1sUEsFBgAAAAAEAAQA+QAAAJMDAAAAAA==&#10;">
                  <v:stroke endarrow="block"/>
                </v:line>
                <v:shape id="Text Box 70" o:spid="_x0000_s1082" type="#_x0000_t202" style="position:absolute;left:3744;top:4537;width:576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VGLsEA&#10;AADdAAAADwAAAGRycy9kb3ducmV2LnhtbERPy4rCMBTdC/5DuMLsNFF8zFSjiDIwK0Udhdldmmtb&#10;bG5Kk7H1781CcHk478WqtaW4U+0LxxqGAwWCOHWm4EzD7+m7/wnCB2SDpWPS8CAPq2W3s8DEuIYP&#10;dD+GTMQQ9glqyEOoEil9mpNFP3AVceSurrYYIqwzaWpsYrgt5UipqbRYcGzIsaJNTunt+G81nHfX&#10;v8tY7bOtnVSNa5Vk+yW1/ui16zmIQG14i1/uH6NhNhrHufFNf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lRi7BAAAA3QAAAA8AAAAAAAAAAAAAAAAAmAIAAGRycy9kb3du&#10;cmV2LnhtbFBLBQYAAAAABAAEAPUAAACGAwAAAAA=&#10;" filled="f" stroked="f">
                  <v:textbox>
                    <w:txbxContent>
                      <w:p w:rsidR="00B0390A" w:rsidRDefault="00B0390A" w:rsidP="00B0390A">
                        <w:pPr>
                          <w:pStyle w:val="1"/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71" o:spid="_x0000_s1083" type="#_x0000_t202" style="position:absolute;left:6768;top:4320;width:576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njtcUA&#10;AADdAAAADwAAAGRycy9kb3ducmV2LnhtbESPT2vCQBTE74LfYXmCt7qr2KrRVUpF6KnF+Ae8PbLP&#10;JJh9G7KrSb99t1DwOMzMb5jVprOVeFDjS8caxiMFgjhzpuRcw/Gwe5mD8AHZYOWYNPyQh82631th&#10;YlzLe3qkIRcRwj5BDUUIdSKlzwqy6EeuJo7e1TUWQ5RNLk2DbYTbSk6UepMWS44LBdb0UVB2S+9W&#10;w+nrejlP1Xe+ta916zol2S6k1sNB974EEagLz/B/+9NomE2m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aeO1xQAAAN0AAAAPAAAAAAAAAAAAAAAAAJgCAABkcnMv&#10;ZG93bnJldi54bWxQSwUGAAAAAAQABAD1AAAAigMAAAAA&#10;" filled="f" stroked="f">
                  <v:textbox>
                    <w:txbxContent>
                      <w:p w:rsidR="00B0390A" w:rsidRDefault="00B0390A" w:rsidP="00B0390A">
                        <w:pPr>
                          <w:pStyle w:val="1"/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72" o:spid="_x0000_s1084" type="#_x0000_t202" style="position:absolute;left:6912;top:5328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rc9cEA&#10;AADdAAAADwAAAGRycy9kb3ducmV2LnhtbERPTYvCMBC9C/6HMMLeNFFW3a1GEUXwtKKuwt6GZmyL&#10;zaQ00dZ/vzkIHh/ve75sbSkeVPvCsYbhQIEgTp0pONPwe9r2v0D4gGywdEwanuRhueh25pgY1/CB&#10;HseQiRjCPkENeQhVIqVPc7LoB64ijtzV1RZDhHUmTY1NDLelHCk1kRYLjg05VrTOKb0d71bD+ef6&#10;d/lU+2xjx1XjWiXZfkutP3rtagYiUBve4pd7ZzRMR+O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yK3PXBAAAA3QAAAA8AAAAAAAAAAAAAAAAAmAIAAGRycy9kb3du&#10;cmV2LnhtbFBLBQYAAAAABAAEAPUAAACGAwAAAAA=&#10;" filled="f" stroked="f">
                  <v:textbox>
                    <w:txbxContent>
                      <w:p w:rsidR="00B0390A" w:rsidRDefault="00B0390A" w:rsidP="00B0390A">
                        <w:pPr>
                          <w:pStyle w:val="1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4 </w:t>
                        </w:r>
                        <w:r>
                          <w:rPr>
                            <w:sz w:val="22"/>
                            <w:szCs w:val="22"/>
                          </w:rPr>
                          <w:sym w:font="Symbol" w:char="F057"/>
                        </w:r>
                      </w:p>
                    </w:txbxContent>
                  </v:textbox>
                </v:shape>
                <v:shape id="Text Box 73" o:spid="_x0000_s1085" type="#_x0000_t202" style="position:absolute;left:5472;top:4896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Z5bsQA&#10;AADdAAAADwAAAGRycy9kb3ducmV2LnhtbESPW4vCMBSE3xf8D+EI+7YmynqrRhGXhX1SvIJvh+bY&#10;FpuT0mRt/fdGWNjHYWa+YebL1pbiTrUvHGvo9xQI4tSZgjMNx8P3xwSED8gGS8ek4UEelovO2xwT&#10;4xre0X0fMhEh7BPUkIdQJVL6NCeLvucq4uhdXW0xRFln0tTYRLgt5UCpkbRYcFzIsaJ1Tult/2s1&#10;nDbXy/lTbbMvO6wa1yrJdiq1fu+2qxmIQG34D/+1f4yG8WDYh9eb+ATk4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GeW7EAAAA3QAAAA8AAAAAAAAAAAAAAAAAmAIAAGRycy9k&#10;b3ducmV2LnhtbFBLBQYAAAAABAAEAPUAAACJAwAAAAA=&#10;" filled="f" stroked="f">
                  <v:textbox>
                    <w:txbxContent>
                      <w:p w:rsidR="00B0390A" w:rsidRDefault="00B0390A" w:rsidP="00B0390A">
                        <w:pPr>
                          <w:pStyle w:val="1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2 </w:t>
                        </w:r>
                        <w:r>
                          <w:rPr>
                            <w:sz w:val="22"/>
                            <w:szCs w:val="22"/>
                          </w:rPr>
                          <w:sym w:font="Symbol" w:char="F057"/>
                        </w:r>
                      </w:p>
                    </w:txbxContent>
                  </v:textbox>
                </v:shape>
                <v:shape id="Text Box 74" o:spid="_x0000_s1086" type="#_x0000_t202" style="position:absolute;left:3456;top:4896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TnGcUA&#10;AADdAAAADwAAAGRycy9kb3ducmV2LnhtbESPW2sCMRSE3wX/QziCb5p00dquG6VUBJ9atBfw7bA5&#10;e6Gbk2UT3e2/bwqCj8PMfMNk28E24kqdrx1reJgrEMS5MzWXGj4/9rMnED4gG2wck4Zf8rDdjEcZ&#10;psb1fKTrKZQiQtinqKEKoU2l9HlFFv3ctcTRK1xnMUTZldJ02Ee4bWSi1KO0WHNcqLCl14ryn9PF&#10;avh6K87fC/Ve7uyy7d2gJNtnqfV0MrysQQQawj18ax+MhlWyT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FOcZxQAAAN0AAAAPAAAAAAAAAAAAAAAAAJgCAABkcnMv&#10;ZG93bnJldi54bWxQSwUGAAAAAAQABAD1AAAAigMAAAAA&#10;" filled="f" stroked="f">
                  <v:textbox>
                    <w:txbxContent>
                      <w:p w:rsidR="00B0390A" w:rsidRDefault="00B0390A" w:rsidP="00B0390A">
                        <w:pPr>
                          <w:pStyle w:val="1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1 </w:t>
                        </w:r>
                        <w:r>
                          <w:rPr>
                            <w:sz w:val="22"/>
                            <w:szCs w:val="22"/>
                          </w:rPr>
                          <w:sym w:font="Symbol" w:char="F05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160" behindDoc="0" locked="0" layoutInCell="0" allowOverlap="1">
                <wp:simplePos x="0" y="0"/>
                <wp:positionH relativeFrom="column">
                  <wp:posOffset>2118360</wp:posOffset>
                </wp:positionH>
                <wp:positionV relativeFrom="paragraph">
                  <wp:posOffset>220980</wp:posOffset>
                </wp:positionV>
                <wp:extent cx="365760" cy="0"/>
                <wp:effectExtent l="13335" t="59055" r="20955" b="55245"/>
                <wp:wrapNone/>
                <wp:docPr id="345184" name="Straight Connector 345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65D30D1" id="Straight Connector 345184" o:spid="_x0000_s1026" style="position:absolute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6.8pt,17.4pt" to="195.6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" o:allowincell="f">
                <v:stroke endarrow="block"/>
              </v:line>
            </w:pict>
          </mc:Fallback>
        </mc:AlternateContent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At node 1, </w:t>
      </w:r>
      <w:r w:rsidR="0083359F" w:rsidRPr="00B0390A">
        <w:rPr>
          <w:rFonts w:ascii="Times New Roman" w:eastAsia="Times New Roman" w:hAnsi="Times New Roman" w:cs="Times New Roman"/>
          <w:position w:val="-24"/>
          <w:sz w:val="24"/>
          <w:szCs w:val="24"/>
          <w:lang w:eastAsia="en-US"/>
        </w:rPr>
        <w:object w:dxaOrig="2040" w:dyaOrig="639">
          <v:shape id="_x0000_i1028" type="#_x0000_t75" style="width:102pt;height:32.25pt" o:ole="" fillcolor="window">
            <v:imagedata r:id="rId38" o:title=""/>
          </v:shape>
          <o:OLEObject Type="Embed" ProgID="Equation.3" ShapeID="_x0000_i1028" DrawAspect="Content" ObjectID="_1598687433" r:id="rId39"/>
        </w:object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</w:t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        </w:t>
      </w:r>
      <w:proofErr w:type="gramStart"/>
      <w:r w:rsidR="0083359F">
        <w:rPr>
          <w:rFonts w:ascii="Times New Roman" w:eastAsia="Times New Roman" w:hAnsi="Times New Roman" w:cs="Times New Roman"/>
          <w:sz w:val="24"/>
          <w:szCs w:val="24"/>
          <w:lang w:eastAsia="en-US"/>
        </w:rPr>
        <w:t>3</w:t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>v</w:t>
      </w:r>
      <w:r w:rsidRPr="00B0390A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="000564E7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-</w:t>
      </w:r>
      <w:proofErr w:type="gramEnd"/>
      <w:r w:rsidR="000564E7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</w:t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v</w:t>
      </w:r>
      <w:r w:rsidRPr="00B0390A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0</w:t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70</w:t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1)</w:t>
      </w: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184" behindDoc="0" locked="0" layoutInCell="0" allowOverlap="1">
                <wp:simplePos x="0" y="0"/>
                <wp:positionH relativeFrom="column">
                  <wp:posOffset>2468880</wp:posOffset>
                </wp:positionH>
                <wp:positionV relativeFrom="paragraph">
                  <wp:posOffset>222885</wp:posOffset>
                </wp:positionV>
                <wp:extent cx="365760" cy="0"/>
                <wp:effectExtent l="11430" t="60960" r="22860" b="5334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7F3DA9D" id="Straight Connector 11" o:spid="_x0000_s1026" style="position:absolute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4.4pt,17.55pt" to="223.2pt,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" o:allowincell="f">
                <v:stroke endarrow="block"/>
              </v:line>
            </w:pict>
          </mc:Fallback>
        </mc:AlternateContent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At node 0,  </w:t>
      </w:r>
      <w:r w:rsidRPr="00B0390A">
        <w:rPr>
          <w:rFonts w:ascii="Times New Roman" w:eastAsia="Times New Roman" w:hAnsi="Times New Roman" w:cs="Times New Roman"/>
          <w:position w:val="-24"/>
          <w:sz w:val="24"/>
          <w:szCs w:val="24"/>
          <w:lang w:eastAsia="en-US"/>
        </w:rPr>
        <w:object w:dxaOrig="2680" w:dyaOrig="639">
          <v:shape id="_x0000_i1029" type="#_x0000_t75" style="width:134.25pt;height:32.25pt" o:ole="" fillcolor="window">
            <v:imagedata r:id="rId40" o:title=""/>
          </v:shape>
          <o:OLEObject Type="Embed" ProgID="Equation.3" ShapeID="_x0000_i1029" DrawAspect="Content" ObjectID="_1598687434" r:id="rId41"/>
        </w:object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</w:t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 xml:space="preserve">     4v</w:t>
      </w:r>
      <w:r w:rsidRPr="00B0390A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- 7v</w:t>
      </w:r>
      <w:r w:rsidRPr="00B0390A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0</w:t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-20</w:t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  <w:t>(2)</w:t>
      </w: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B0390A" w:rsidRPr="00B0390A" w:rsidRDefault="00B0390A" w:rsidP="00B0390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en-US"/>
        </w:rPr>
      </w:pP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>Solving (1) and (2), v</w:t>
      </w:r>
      <w:r w:rsidRPr="00B0390A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US"/>
        </w:rPr>
        <w:t>0</w:t>
      </w:r>
      <w:r w:rsidRPr="00B0390A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=  </w:t>
      </w:r>
      <w:r w:rsidR="000564E7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en-US"/>
        </w:rPr>
        <w:t>20</w:t>
      </w:r>
      <w:r w:rsidRPr="00B0390A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en-US"/>
        </w:rPr>
        <w:t xml:space="preserve"> V</w:t>
      </w:r>
    </w:p>
    <w:p w:rsidR="00B0390A" w:rsidRDefault="00B0390A" w:rsidP="00B0390A">
      <w:pPr>
        <w:ind w:left="720"/>
      </w:pPr>
    </w:p>
    <w:p w:rsidR="00B0390A" w:rsidRDefault="00B0390A" w:rsidP="001036A8">
      <w:pPr>
        <w:pStyle w:val="a5"/>
        <w:ind w:left="360"/>
        <w:rPr>
          <w:rFonts w:ascii="Times New Roman" w:hAnsi="Times New Roman" w:cs="Times New Roman"/>
          <w:lang w:eastAsia="zh-HK"/>
        </w:rPr>
      </w:pPr>
    </w:p>
    <w:p w:rsidR="007343B3" w:rsidRPr="000212AC" w:rsidRDefault="000212AC" w:rsidP="000212AC">
      <w:pPr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  <w:lang w:eastAsia="zh-HK"/>
        </w:rPr>
        <w:t xml:space="preserve">7)  </w:t>
      </w:r>
      <w:bookmarkStart w:id="0" w:name="_GoBack"/>
      <w:bookmarkEnd w:id="0"/>
      <w:r w:rsidR="007343B3" w:rsidRPr="000212AC">
        <w:rPr>
          <w:rFonts w:ascii="Times New Roman" w:hAnsi="Times New Roman" w:cs="Times New Roman"/>
          <w:color w:val="000000"/>
          <w:sz w:val="24"/>
          <w:szCs w:val="24"/>
        </w:rPr>
        <w:t xml:space="preserve">Determine voltages </w:t>
      </w:r>
      <w:r w:rsidR="007343B3" w:rsidRPr="000212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v</w:t>
      </w:r>
      <w:r w:rsidR="007343B3" w:rsidRPr="000212AC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="007343B3" w:rsidRPr="000212AC">
        <w:rPr>
          <w:rFonts w:ascii="Times New Roman" w:hAnsi="Times New Roman" w:cs="Times New Roman"/>
          <w:color w:val="000000"/>
          <w:sz w:val="24"/>
          <w:szCs w:val="24"/>
        </w:rPr>
        <w:t xml:space="preserve"> through </w:t>
      </w:r>
      <w:r w:rsidR="007343B3" w:rsidRPr="000212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v</w:t>
      </w:r>
      <w:r w:rsidR="007343B3" w:rsidRPr="000212AC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7343B3" w:rsidRPr="000212AC">
        <w:rPr>
          <w:rFonts w:ascii="Times New Roman" w:hAnsi="Times New Roman" w:cs="Times New Roman"/>
          <w:color w:val="000000"/>
          <w:sz w:val="24"/>
          <w:szCs w:val="24"/>
        </w:rPr>
        <w:t xml:space="preserve"> in the circuit </w:t>
      </w:r>
      <w:r w:rsidR="007343B3" w:rsidRPr="000212AC">
        <w:rPr>
          <w:rFonts w:ascii="Times New Roman" w:hAnsi="Times New Roman" w:cs="Times New Roman" w:hint="eastAsia"/>
          <w:color w:val="000000"/>
          <w:sz w:val="24"/>
          <w:szCs w:val="24"/>
          <w:lang w:eastAsia="zh-HK"/>
        </w:rPr>
        <w:t>below</w:t>
      </w:r>
      <w:r w:rsidR="007343B3" w:rsidRPr="000212AC">
        <w:rPr>
          <w:rFonts w:ascii="Times New Roman" w:hAnsi="Times New Roman" w:cs="Times New Roman"/>
          <w:color w:val="000000"/>
          <w:sz w:val="24"/>
          <w:szCs w:val="24"/>
        </w:rPr>
        <w:t xml:space="preserve"> using nodal analysis.</w:t>
      </w:r>
    </w:p>
    <w:p w:rsidR="007343B3" w:rsidRPr="007343B3" w:rsidRDefault="007343B3" w:rsidP="007343B3">
      <w:pPr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A0E87F6" wp14:editId="2A82B2EC">
                <wp:simplePos x="0" y="0"/>
                <wp:positionH relativeFrom="column">
                  <wp:posOffset>1933575</wp:posOffset>
                </wp:positionH>
                <wp:positionV relativeFrom="paragraph">
                  <wp:posOffset>145415</wp:posOffset>
                </wp:positionV>
                <wp:extent cx="704850" cy="323850"/>
                <wp:effectExtent l="0" t="0" r="0" b="0"/>
                <wp:wrapNone/>
                <wp:docPr id="2" name="文字方塊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48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43B3" w:rsidRPr="005871F5" w:rsidRDefault="007343B3" w:rsidP="007343B3">
                            <w:pPr>
                              <w:rPr>
                                <w:rFonts w:ascii="Symbol" w:hAnsi="Symbol"/>
                                <w:sz w:val="24"/>
                                <w:szCs w:val="24"/>
                                <w:lang w:eastAsia="zh-HK"/>
                              </w:rPr>
                            </w:pPr>
                            <w:r w:rsidRPr="005871F5">
                              <w:rPr>
                                <w:rFonts w:hint="eastAsia"/>
                                <w:sz w:val="24"/>
                                <w:szCs w:val="24"/>
                                <w:lang w:eastAsia="zh-HK"/>
                              </w:rPr>
                              <w:t>0.5</w:t>
                            </w:r>
                            <w:r>
                              <w:rPr>
                                <w:rFonts w:ascii="Symbol" w:hAnsi="Symbol"/>
                                <w:sz w:val="24"/>
                                <w:szCs w:val="24"/>
                                <w:lang w:eastAsia="zh-HK"/>
                              </w:rPr>
                              <w:t>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" o:spid="_x0000_s1087" type="#_x0000_t202" style="position:absolute;margin-left:152.25pt;margin-top:11.45pt;width:55.5pt;height:25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" fillcolor="white [3201]" stroked="f" strokeweight=".5pt">
                <v:textbox>
                  <w:txbxContent>
                    <w:p w:rsidR="007343B3" w:rsidRPr="005871F5" w:rsidRDefault="007343B3" w:rsidP="007343B3">
                      <w:pPr>
                        <w:rPr>
                          <w:rFonts w:ascii="Symbol" w:hAnsi="Symbol"/>
                          <w:sz w:val="24"/>
                          <w:szCs w:val="24"/>
                          <w:lang w:eastAsia="zh-HK"/>
                        </w:rPr>
                      </w:pPr>
                      <w:r w:rsidRPr="005871F5">
                        <w:rPr>
                          <w:rFonts w:hint="eastAsia"/>
                          <w:sz w:val="24"/>
                          <w:szCs w:val="24"/>
                          <w:lang w:eastAsia="zh-HK"/>
                        </w:rPr>
                        <w:t>0.5</w:t>
                      </w:r>
                      <w:r>
                        <w:rPr>
                          <w:rFonts w:ascii="Symbol" w:hAnsi="Symbol"/>
                          <w:sz w:val="24"/>
                          <w:szCs w:val="24"/>
                          <w:lang w:eastAsia="zh-HK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</w:p>
    <w:p w:rsidR="007343B3" w:rsidRDefault="007343B3" w:rsidP="007343B3">
      <w:pPr>
        <w:adjustRightInd w:val="0"/>
        <w:ind w:left="720"/>
        <w:rPr>
          <w:color w:val="000000"/>
          <w:lang w:eastAsia="zh-HK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6607EAF8" wp14:editId="58CE14EB">
                <wp:simplePos x="0" y="0"/>
                <wp:positionH relativeFrom="column">
                  <wp:posOffset>2343150</wp:posOffset>
                </wp:positionH>
                <wp:positionV relativeFrom="paragraph">
                  <wp:posOffset>354965</wp:posOffset>
                </wp:positionV>
                <wp:extent cx="704850" cy="323850"/>
                <wp:effectExtent l="0" t="0" r="0" b="0"/>
                <wp:wrapNone/>
                <wp:docPr id="152" name="文字方塊 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48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43B3" w:rsidRPr="005871F5" w:rsidRDefault="007343B3" w:rsidP="007343B3">
                            <w:pPr>
                              <w:rPr>
                                <w:rFonts w:ascii="Symbol" w:hAnsi="Symbol"/>
                                <w:sz w:val="24"/>
                                <w:szCs w:val="24"/>
                                <w:lang w:eastAsia="zh-HK"/>
                              </w:rPr>
                            </w:pPr>
                            <w:r w:rsidRPr="005871F5">
                              <w:rPr>
                                <w:rFonts w:hint="eastAsia"/>
                                <w:sz w:val="24"/>
                                <w:szCs w:val="24"/>
                                <w:lang w:eastAsia="zh-HK"/>
                              </w:rPr>
                              <w:t>0.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  <w:lang w:eastAsia="zh-HK"/>
                              </w:rPr>
                              <w:t>12</w:t>
                            </w:r>
                            <w:r w:rsidRPr="005871F5">
                              <w:rPr>
                                <w:rFonts w:hint="eastAsia"/>
                                <w:sz w:val="24"/>
                                <w:szCs w:val="24"/>
                                <w:lang w:eastAsia="zh-HK"/>
                              </w:rPr>
                              <w:t>5</w:t>
                            </w:r>
                            <w:r>
                              <w:rPr>
                                <w:rFonts w:ascii="Symbol" w:hAnsi="Symbol"/>
                                <w:sz w:val="24"/>
                                <w:szCs w:val="24"/>
                                <w:lang w:eastAsia="zh-HK"/>
                              </w:rPr>
                              <w:t>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52" o:spid="_x0000_s1088" type="#_x0000_t202" style="position:absolute;left:0;text-align:left;margin-left:184.5pt;margin-top:27.95pt;width:55.5pt;height:25.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" fillcolor="white [3201]" stroked="f" strokeweight=".5pt">
                <v:textbox>
                  <w:txbxContent>
                    <w:p w:rsidR="007343B3" w:rsidRPr="005871F5" w:rsidRDefault="007343B3" w:rsidP="007343B3">
                      <w:pPr>
                        <w:rPr>
                          <w:rFonts w:ascii="Symbol" w:hAnsi="Symbol"/>
                          <w:sz w:val="24"/>
                          <w:szCs w:val="24"/>
                          <w:lang w:eastAsia="zh-HK"/>
                        </w:rPr>
                      </w:pPr>
                      <w:r w:rsidRPr="005871F5">
                        <w:rPr>
                          <w:rFonts w:hint="eastAsia"/>
                          <w:sz w:val="24"/>
                          <w:szCs w:val="24"/>
                          <w:lang w:eastAsia="zh-HK"/>
                        </w:rPr>
                        <w:t>0.</w:t>
                      </w:r>
                      <w:r>
                        <w:rPr>
                          <w:rFonts w:hint="eastAsia"/>
                          <w:sz w:val="24"/>
                          <w:szCs w:val="24"/>
                          <w:lang w:eastAsia="zh-HK"/>
                        </w:rPr>
                        <w:t>12</w:t>
                      </w:r>
                      <w:r w:rsidRPr="005871F5">
                        <w:rPr>
                          <w:rFonts w:hint="eastAsia"/>
                          <w:sz w:val="24"/>
                          <w:szCs w:val="24"/>
                          <w:lang w:eastAsia="zh-HK"/>
                        </w:rPr>
                        <w:t>5</w:t>
                      </w:r>
                      <w:r>
                        <w:rPr>
                          <w:rFonts w:ascii="Symbol" w:hAnsi="Symbol"/>
                          <w:sz w:val="24"/>
                          <w:szCs w:val="24"/>
                          <w:lang w:eastAsia="zh-HK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750559A1" wp14:editId="694C62A8">
                <wp:simplePos x="0" y="0"/>
                <wp:positionH relativeFrom="column">
                  <wp:posOffset>2266950</wp:posOffset>
                </wp:positionH>
                <wp:positionV relativeFrom="paragraph">
                  <wp:posOffset>993140</wp:posOffset>
                </wp:positionV>
                <wp:extent cx="704850" cy="323850"/>
                <wp:effectExtent l="0" t="0" r="0" b="0"/>
                <wp:wrapNone/>
                <wp:docPr id="151" name="文字方塊 1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48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43B3" w:rsidRPr="005871F5" w:rsidRDefault="007343B3" w:rsidP="007343B3">
                            <w:pPr>
                              <w:rPr>
                                <w:rFonts w:ascii="Symbol" w:hAnsi="Symbol"/>
                                <w:sz w:val="24"/>
                                <w:szCs w:val="24"/>
                                <w:lang w:eastAsia="zh-HK"/>
                              </w:rPr>
                            </w:pPr>
                            <w:r w:rsidRPr="005871F5">
                              <w:rPr>
                                <w:rFonts w:hint="eastAsia"/>
                                <w:sz w:val="24"/>
                                <w:szCs w:val="24"/>
                                <w:lang w:eastAsia="zh-HK"/>
                              </w:rPr>
                              <w:t>0.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  <w:lang w:eastAsia="zh-HK"/>
                              </w:rPr>
                              <w:t>2</w:t>
                            </w:r>
                            <w:r w:rsidRPr="005871F5">
                              <w:rPr>
                                <w:rFonts w:hint="eastAsia"/>
                                <w:sz w:val="24"/>
                                <w:szCs w:val="24"/>
                                <w:lang w:eastAsia="zh-HK"/>
                              </w:rPr>
                              <w:t>5</w:t>
                            </w:r>
                            <w:r>
                              <w:rPr>
                                <w:rFonts w:ascii="Symbol" w:hAnsi="Symbol"/>
                                <w:sz w:val="24"/>
                                <w:szCs w:val="24"/>
                                <w:lang w:eastAsia="zh-HK"/>
                              </w:rPr>
                              <w:t>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51" o:spid="_x0000_s1089" type="#_x0000_t202" style="position:absolute;left:0;text-align:left;margin-left:178.5pt;margin-top:78.2pt;width:55.5pt;height:25.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" fillcolor="white [3201]" stroked="f" strokeweight=".5pt">
                <v:textbox>
                  <w:txbxContent>
                    <w:p w:rsidR="007343B3" w:rsidRPr="005871F5" w:rsidRDefault="007343B3" w:rsidP="007343B3">
                      <w:pPr>
                        <w:rPr>
                          <w:rFonts w:ascii="Symbol" w:hAnsi="Symbol"/>
                          <w:sz w:val="24"/>
                          <w:szCs w:val="24"/>
                          <w:lang w:eastAsia="zh-HK"/>
                        </w:rPr>
                      </w:pPr>
                      <w:r w:rsidRPr="005871F5">
                        <w:rPr>
                          <w:rFonts w:hint="eastAsia"/>
                          <w:sz w:val="24"/>
                          <w:szCs w:val="24"/>
                          <w:lang w:eastAsia="zh-HK"/>
                        </w:rPr>
                        <w:t>0.</w:t>
                      </w:r>
                      <w:r>
                        <w:rPr>
                          <w:rFonts w:hint="eastAsia"/>
                          <w:sz w:val="24"/>
                          <w:szCs w:val="24"/>
                          <w:lang w:eastAsia="zh-HK"/>
                        </w:rPr>
                        <w:t>2</w:t>
                      </w:r>
                      <w:r w:rsidRPr="005871F5">
                        <w:rPr>
                          <w:rFonts w:hint="eastAsia"/>
                          <w:sz w:val="24"/>
                          <w:szCs w:val="24"/>
                          <w:lang w:eastAsia="zh-HK"/>
                        </w:rPr>
                        <w:t>5</w:t>
                      </w:r>
                      <w:r>
                        <w:rPr>
                          <w:rFonts w:ascii="Symbol" w:hAnsi="Symbol"/>
                          <w:sz w:val="24"/>
                          <w:szCs w:val="24"/>
                          <w:lang w:eastAsia="zh-HK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271B9E6" wp14:editId="4FF5717D">
                <wp:simplePos x="0" y="0"/>
                <wp:positionH relativeFrom="column">
                  <wp:posOffset>1381125</wp:posOffset>
                </wp:positionH>
                <wp:positionV relativeFrom="paragraph">
                  <wp:posOffset>993140</wp:posOffset>
                </wp:positionV>
                <wp:extent cx="514350" cy="323850"/>
                <wp:effectExtent l="0" t="0" r="0" b="0"/>
                <wp:wrapNone/>
                <wp:docPr id="150" name="文字方塊 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4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43B3" w:rsidRPr="005871F5" w:rsidRDefault="007343B3" w:rsidP="007343B3">
                            <w:pPr>
                              <w:rPr>
                                <w:rFonts w:ascii="Symbol" w:hAnsi="Symbol"/>
                                <w:sz w:val="24"/>
                                <w:szCs w:val="24"/>
                                <w:lang w:eastAsia="zh-HK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  <w:lang w:eastAsia="zh-HK"/>
                              </w:rPr>
                              <w:t>1</w:t>
                            </w:r>
                            <w:r>
                              <w:rPr>
                                <w:rFonts w:ascii="Symbol" w:hAnsi="Symbol"/>
                                <w:sz w:val="24"/>
                                <w:szCs w:val="24"/>
                                <w:lang w:eastAsia="zh-HK"/>
                              </w:rPr>
                              <w:t>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50" o:spid="_x0000_s1090" type="#_x0000_t202" style="position:absolute;left:0;text-align:left;margin-left:108.75pt;margin-top:78.2pt;width:40.5pt;height:25.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" fillcolor="white [3201]" stroked="f" strokeweight=".5pt">
                <v:textbox>
                  <w:txbxContent>
                    <w:p w:rsidR="007343B3" w:rsidRPr="005871F5" w:rsidRDefault="007343B3" w:rsidP="007343B3">
                      <w:pPr>
                        <w:rPr>
                          <w:rFonts w:ascii="Symbol" w:hAnsi="Symbol"/>
                          <w:sz w:val="24"/>
                          <w:szCs w:val="24"/>
                          <w:lang w:eastAsia="zh-HK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  <w:lang w:eastAsia="zh-HK"/>
                        </w:rPr>
                        <w:t>1</w:t>
                      </w:r>
                      <w:r>
                        <w:rPr>
                          <w:rFonts w:ascii="Symbol" w:hAnsi="Symbol"/>
                          <w:sz w:val="24"/>
                          <w:szCs w:val="24"/>
                          <w:lang w:eastAsia="zh-HK"/>
                        </w:rPr>
                        <w:t>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</w:rPr>
        <w:drawing>
          <wp:inline distT="0" distB="0" distL="0" distR="0" wp14:anchorId="160FA673" wp14:editId="71713BAD">
            <wp:extent cx="3152775" cy="1645354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7148" cy="1647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43B3" w:rsidRDefault="007343B3" w:rsidP="007343B3">
      <w:pPr>
        <w:adjustRightInd w:val="0"/>
        <w:rPr>
          <w:rFonts w:ascii="Times New Roman" w:hAnsi="Times New Roman" w:cs="Times New Roman"/>
          <w:color w:val="000000"/>
          <w:sz w:val="24"/>
          <w:szCs w:val="24"/>
          <w:lang w:eastAsia="zh-HK"/>
        </w:rPr>
      </w:pPr>
    </w:p>
    <w:p w:rsidR="007343B3" w:rsidRDefault="007343B3" w:rsidP="007343B3">
      <w:pPr>
        <w:adjustRightInd w:val="0"/>
        <w:rPr>
          <w:rFonts w:ascii="Times New Roman" w:hAnsi="Times New Roman" w:cs="Times New Roman"/>
          <w:color w:val="000000"/>
          <w:sz w:val="24"/>
          <w:szCs w:val="24"/>
          <w:lang w:eastAsia="zh-HK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  <w:lang w:eastAsia="zh-HK"/>
        </w:rPr>
        <w:t>Sol:</w:t>
      </w:r>
    </w:p>
    <w:p w:rsidR="007343B3" w:rsidRDefault="007343B3" w:rsidP="007343B3">
      <w:pPr>
        <w:adjustRightInd w:val="0"/>
        <w:rPr>
          <w:rFonts w:ascii="Times New Roman" w:hAnsi="Times New Roman" w:cs="Times New Roman"/>
          <w:color w:val="000000"/>
          <w:sz w:val="24"/>
          <w:szCs w:val="24"/>
          <w:lang w:eastAsia="zh-HK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200B5B01" wp14:editId="6EAEF247">
            <wp:extent cx="4399915" cy="2038350"/>
            <wp:effectExtent l="0" t="0" r="0" b="0"/>
            <wp:docPr id="153" name="圖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9915" cy="2038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343B3" w:rsidRPr="00BF7D5B" w:rsidRDefault="007343B3" w:rsidP="007343B3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BF7D5B">
        <w:rPr>
          <w:rFonts w:ascii="Times New Roman" w:hAnsi="Times New Roman" w:cs="Times New Roman"/>
          <w:sz w:val="24"/>
          <w:szCs w:val="24"/>
          <w:lang w:eastAsia="en-US"/>
        </w:rPr>
        <w:lastRenderedPageBreak/>
        <w:t xml:space="preserve">At the </w:t>
      </w:r>
      <w:proofErr w:type="spellStart"/>
      <w:r w:rsidRPr="00BF7D5B">
        <w:rPr>
          <w:rFonts w:ascii="Times New Roman" w:hAnsi="Times New Roman" w:cs="Times New Roman"/>
          <w:sz w:val="24"/>
          <w:szCs w:val="24"/>
          <w:lang w:eastAsia="en-US"/>
        </w:rPr>
        <w:t>supernode</w:t>
      </w:r>
      <w:proofErr w:type="spellEnd"/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, </w:t>
      </w:r>
    </w:p>
    <w:p w:rsidR="007343B3" w:rsidRPr="00BF7D5B" w:rsidRDefault="007343B3" w:rsidP="007343B3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7343B3" w:rsidRPr="00BF7D5B" w:rsidRDefault="007343B3" w:rsidP="007343B3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BF7D5B">
        <w:rPr>
          <w:rFonts w:ascii="Times New Roman" w:hAnsi="Times New Roman" w:cs="Times New Roman"/>
          <w:sz w:val="24"/>
          <w:szCs w:val="24"/>
          <w:lang w:eastAsia="en-US"/>
        </w:rPr>
        <w:t>2 = 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 + 2 (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 - 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>) + 8(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 – 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>) + 4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, which leads </w:t>
      </w:r>
      <w:proofErr w:type="gramStart"/>
      <w:r w:rsidRPr="00BF7D5B">
        <w:rPr>
          <w:rFonts w:ascii="Times New Roman" w:hAnsi="Times New Roman" w:cs="Times New Roman"/>
          <w:sz w:val="24"/>
          <w:szCs w:val="24"/>
          <w:lang w:eastAsia="en-US"/>
        </w:rPr>
        <w:t>to  2</w:t>
      </w:r>
      <w:proofErr w:type="gramEnd"/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 = 3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 + 12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 - 10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ab/>
      </w:r>
      <w:r>
        <w:rPr>
          <w:rFonts w:ascii="Times New Roman" w:hAnsi="Times New Roman" w:cs="Times New Roman"/>
          <w:sz w:val="24"/>
          <w:szCs w:val="24"/>
          <w:lang w:eastAsia="en-US"/>
        </w:rPr>
        <w:t xml:space="preserve">            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>(1)</w:t>
      </w:r>
    </w:p>
    <w:p w:rsidR="007343B3" w:rsidRPr="00BF7D5B" w:rsidRDefault="007343B3" w:rsidP="007343B3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7343B3" w:rsidRPr="00BF7D5B" w:rsidRDefault="007343B3" w:rsidP="007343B3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BF7D5B">
        <w:rPr>
          <w:rFonts w:ascii="Times New Roman" w:hAnsi="Times New Roman" w:cs="Times New Roman"/>
          <w:sz w:val="24"/>
          <w:szCs w:val="24"/>
          <w:lang w:eastAsia="en-US"/>
        </w:rPr>
        <w:t>But</w:t>
      </w:r>
    </w:p>
    <w:p w:rsidR="007343B3" w:rsidRPr="00BF7D5B" w:rsidRDefault="007343B3" w:rsidP="007343B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eastAsia="en-US"/>
        </w:rPr>
      </w:pPr>
      <w:r w:rsidRPr="00BF7D5B">
        <w:rPr>
          <w:rFonts w:ascii="Times New Roman" w:hAnsi="Times New Roman" w:cs="Times New Roman"/>
          <w:sz w:val="24"/>
          <w:szCs w:val="24"/>
          <w:lang w:eastAsia="en-US"/>
        </w:rPr>
        <w:t>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 = 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 + 2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0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 and 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0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 = 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>.</w:t>
      </w:r>
    </w:p>
    <w:p w:rsidR="007343B3" w:rsidRPr="00BF7D5B" w:rsidRDefault="007343B3" w:rsidP="007343B3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7343B3" w:rsidRPr="00BF7D5B" w:rsidRDefault="007343B3" w:rsidP="007343B3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Hence </w:t>
      </w:r>
    </w:p>
    <w:p w:rsidR="007343B3" w:rsidRPr="00BF7D5B" w:rsidRDefault="007343B3" w:rsidP="007343B3">
      <w:pPr>
        <w:spacing w:after="0" w:line="240" w:lineRule="auto"/>
        <w:ind w:left="3600"/>
        <w:rPr>
          <w:rFonts w:ascii="Times New Roman" w:hAnsi="Times New Roman" w:cs="Times New Roman"/>
          <w:sz w:val="24"/>
          <w:szCs w:val="24"/>
          <w:lang w:eastAsia="en-US"/>
        </w:rPr>
      </w:pPr>
      <w:r w:rsidRPr="00BF7D5B">
        <w:rPr>
          <w:rFonts w:ascii="Times New Roman" w:hAnsi="Times New Roman" w:cs="Times New Roman"/>
          <w:sz w:val="24"/>
          <w:szCs w:val="24"/>
          <w:lang w:eastAsia="en-US"/>
        </w:rPr>
        <w:t>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 = 3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ab/>
        <w:t>(2)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ab/>
      </w:r>
    </w:p>
    <w:p w:rsidR="007343B3" w:rsidRPr="00BF7D5B" w:rsidRDefault="007343B3" w:rsidP="007343B3">
      <w:pPr>
        <w:spacing w:after="0" w:line="240" w:lineRule="auto"/>
        <w:ind w:left="2880" w:firstLine="720"/>
        <w:rPr>
          <w:rFonts w:ascii="Times New Roman" w:hAnsi="Times New Roman" w:cs="Times New Roman"/>
          <w:sz w:val="24"/>
          <w:szCs w:val="24"/>
          <w:lang w:eastAsia="en-US"/>
        </w:rPr>
      </w:pPr>
      <w:r w:rsidRPr="00BF7D5B">
        <w:rPr>
          <w:rFonts w:ascii="Times New Roman" w:hAnsi="Times New Roman" w:cs="Times New Roman"/>
          <w:sz w:val="24"/>
          <w:szCs w:val="24"/>
          <w:lang w:eastAsia="en-US"/>
        </w:rPr>
        <w:t>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 = 13V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ab/>
        <w:t>(3)</w:t>
      </w:r>
    </w:p>
    <w:p w:rsidR="007343B3" w:rsidRPr="00BF7D5B" w:rsidRDefault="007343B3" w:rsidP="007343B3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7343B3" w:rsidRPr="00BF7D5B" w:rsidRDefault="007343B3" w:rsidP="007343B3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Substituting (2) and (3) with (1) gives, </w:t>
      </w:r>
    </w:p>
    <w:p w:rsidR="007343B3" w:rsidRPr="00BF7D5B" w:rsidRDefault="007343B3" w:rsidP="007343B3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7343B3" w:rsidRPr="00BF7D5B" w:rsidRDefault="007343B3" w:rsidP="007343B3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eastAsia="en-US"/>
        </w:rPr>
      </w:pPr>
      <w:r w:rsidRPr="00BF7D5B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ab/>
        <w:t xml:space="preserve"> 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1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 =</w:t>
      </w:r>
      <w:r w:rsidRPr="00BF7D5B">
        <w:rPr>
          <w:rFonts w:ascii="Times New Roman" w:hAnsi="Times New Roman" w:cs="Times New Roman"/>
          <w:b/>
          <w:bCs/>
          <w:sz w:val="24"/>
          <w:szCs w:val="24"/>
          <w:u w:val="single"/>
          <w:lang w:eastAsia="en-US"/>
        </w:rPr>
        <w:t xml:space="preserve"> 18.858 V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>, 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2</w:t>
      </w:r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 = </w:t>
      </w:r>
      <w:r w:rsidRPr="00BF7D5B">
        <w:rPr>
          <w:rFonts w:ascii="Times New Roman" w:hAnsi="Times New Roman" w:cs="Times New Roman"/>
          <w:b/>
          <w:bCs/>
          <w:sz w:val="24"/>
          <w:szCs w:val="24"/>
          <w:u w:val="single"/>
          <w:lang w:eastAsia="en-US"/>
        </w:rPr>
        <w:t>6.286 V</w:t>
      </w:r>
      <w:proofErr w:type="gramStart"/>
      <w:r w:rsidRPr="00BF7D5B">
        <w:rPr>
          <w:rFonts w:ascii="Times New Roman" w:hAnsi="Times New Roman" w:cs="Times New Roman"/>
          <w:sz w:val="24"/>
          <w:szCs w:val="24"/>
          <w:lang w:eastAsia="en-US"/>
        </w:rPr>
        <w:t>,  v</w:t>
      </w:r>
      <w:r w:rsidRPr="00BF7D5B">
        <w:rPr>
          <w:rFonts w:ascii="Times New Roman" w:hAnsi="Times New Roman" w:cs="Times New Roman"/>
          <w:sz w:val="24"/>
          <w:szCs w:val="24"/>
          <w:vertAlign w:val="subscript"/>
          <w:lang w:eastAsia="en-US"/>
        </w:rPr>
        <w:t>3</w:t>
      </w:r>
      <w:proofErr w:type="gramEnd"/>
      <w:r w:rsidRPr="00BF7D5B">
        <w:rPr>
          <w:rFonts w:ascii="Times New Roman" w:hAnsi="Times New Roman" w:cs="Times New Roman"/>
          <w:sz w:val="24"/>
          <w:szCs w:val="24"/>
          <w:lang w:eastAsia="en-US"/>
        </w:rPr>
        <w:t xml:space="preserve"> =</w:t>
      </w:r>
      <w:r w:rsidRPr="00BF7D5B">
        <w:rPr>
          <w:rFonts w:ascii="Times New Roman" w:hAnsi="Times New Roman" w:cs="Times New Roman"/>
          <w:b/>
          <w:bCs/>
          <w:sz w:val="24"/>
          <w:szCs w:val="24"/>
          <w:u w:val="single"/>
          <w:lang w:eastAsia="en-US"/>
        </w:rPr>
        <w:t xml:space="preserve"> 13 V</w:t>
      </w:r>
    </w:p>
    <w:p w:rsidR="00B0390A" w:rsidRDefault="00B0390A" w:rsidP="001036A8">
      <w:pPr>
        <w:pStyle w:val="a5"/>
        <w:ind w:left="360"/>
        <w:rPr>
          <w:rFonts w:ascii="Times New Roman" w:hAnsi="Times New Roman" w:cs="Times New Roman"/>
          <w:lang w:eastAsia="zh-HK"/>
        </w:rPr>
      </w:pPr>
    </w:p>
    <w:p w:rsidR="00B0390A" w:rsidRDefault="00B0390A" w:rsidP="001036A8">
      <w:pPr>
        <w:pStyle w:val="a5"/>
        <w:ind w:left="360"/>
        <w:rPr>
          <w:rFonts w:ascii="Times New Roman" w:hAnsi="Times New Roman" w:cs="Times New Roman"/>
          <w:lang w:eastAsia="zh-HK"/>
        </w:rPr>
      </w:pPr>
    </w:p>
    <w:p w:rsidR="00B0390A" w:rsidRDefault="00B0390A" w:rsidP="001036A8">
      <w:pPr>
        <w:pStyle w:val="a5"/>
        <w:ind w:left="360"/>
        <w:rPr>
          <w:rFonts w:ascii="Times New Roman" w:hAnsi="Times New Roman" w:cs="Times New Roman"/>
          <w:lang w:eastAsia="zh-HK"/>
        </w:rPr>
      </w:pPr>
    </w:p>
    <w:p w:rsidR="00B0390A" w:rsidRPr="00A85ED6" w:rsidRDefault="00B0390A" w:rsidP="001036A8">
      <w:pPr>
        <w:pStyle w:val="a5"/>
        <w:ind w:left="360"/>
        <w:rPr>
          <w:rFonts w:ascii="Times New Roman" w:hAnsi="Times New Roman" w:cs="Times New Roman"/>
          <w:lang w:eastAsia="zh-HK"/>
        </w:rPr>
      </w:pPr>
    </w:p>
    <w:sectPr w:rsidR="00B0390A" w:rsidRPr="00A85E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7770" w:rsidRDefault="00C47770" w:rsidP="000212AC">
      <w:pPr>
        <w:spacing w:after="0" w:line="240" w:lineRule="auto"/>
      </w:pPr>
      <w:r>
        <w:separator/>
      </w:r>
    </w:p>
  </w:endnote>
  <w:endnote w:type="continuationSeparator" w:id="0">
    <w:p w:rsidR="00C47770" w:rsidRDefault="00C47770" w:rsidP="000212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7770" w:rsidRDefault="00C47770" w:rsidP="000212AC">
      <w:pPr>
        <w:spacing w:after="0" w:line="240" w:lineRule="auto"/>
      </w:pPr>
      <w:r>
        <w:separator/>
      </w:r>
    </w:p>
  </w:footnote>
  <w:footnote w:type="continuationSeparator" w:id="0">
    <w:p w:rsidR="00C47770" w:rsidRDefault="00C47770" w:rsidP="000212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A21C0"/>
    <w:multiLevelType w:val="hybridMultilevel"/>
    <w:tmpl w:val="228A6A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170D5D"/>
    <w:multiLevelType w:val="hybridMultilevel"/>
    <w:tmpl w:val="61765C8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A971146"/>
    <w:multiLevelType w:val="hybridMultilevel"/>
    <w:tmpl w:val="B98242D8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>
    <w:nsid w:val="30AE4E5D"/>
    <w:multiLevelType w:val="hybridMultilevel"/>
    <w:tmpl w:val="1F8A683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EB308CD"/>
    <w:multiLevelType w:val="hybridMultilevel"/>
    <w:tmpl w:val="B5D2E5F4"/>
    <w:lvl w:ilvl="0" w:tplc="407E930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17C7C3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30E828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FA8A26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14EF8A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06ACAF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8149CF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CDC02F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54291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3F611E28"/>
    <w:multiLevelType w:val="hybridMultilevel"/>
    <w:tmpl w:val="5678A82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74D1AE8"/>
    <w:multiLevelType w:val="hybridMultilevel"/>
    <w:tmpl w:val="2294DA9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77E7F59"/>
    <w:multiLevelType w:val="hybridMultilevel"/>
    <w:tmpl w:val="0532ACA4"/>
    <w:lvl w:ilvl="0" w:tplc="298C380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4CFE009D"/>
    <w:multiLevelType w:val="hybridMultilevel"/>
    <w:tmpl w:val="9962F1E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2DA2C48"/>
    <w:multiLevelType w:val="hybridMultilevel"/>
    <w:tmpl w:val="F6862350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>
    <w:nsid w:val="54046242"/>
    <w:multiLevelType w:val="hybridMultilevel"/>
    <w:tmpl w:val="8828CA1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7D0544A"/>
    <w:multiLevelType w:val="hybridMultilevel"/>
    <w:tmpl w:val="A558C18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69911BF"/>
    <w:multiLevelType w:val="hybridMultilevel"/>
    <w:tmpl w:val="5ACCD96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795E6A2B"/>
    <w:multiLevelType w:val="hybridMultilevel"/>
    <w:tmpl w:val="B8BA2EF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D311689"/>
    <w:multiLevelType w:val="hybridMultilevel"/>
    <w:tmpl w:val="8CD07E62"/>
    <w:lvl w:ilvl="0" w:tplc="D82A64B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0"/>
  </w:num>
  <w:num w:numId="3">
    <w:abstractNumId w:val="13"/>
  </w:num>
  <w:num w:numId="4">
    <w:abstractNumId w:val="5"/>
  </w:num>
  <w:num w:numId="5">
    <w:abstractNumId w:val="12"/>
  </w:num>
  <w:num w:numId="6">
    <w:abstractNumId w:val="10"/>
  </w:num>
  <w:num w:numId="7">
    <w:abstractNumId w:val="3"/>
  </w:num>
  <w:num w:numId="8">
    <w:abstractNumId w:val="6"/>
  </w:num>
  <w:num w:numId="9">
    <w:abstractNumId w:val="7"/>
  </w:num>
  <w:num w:numId="10">
    <w:abstractNumId w:val="2"/>
  </w:num>
  <w:num w:numId="11">
    <w:abstractNumId w:val="9"/>
  </w:num>
  <w:num w:numId="12">
    <w:abstractNumId w:val="7"/>
  </w:num>
  <w:num w:numId="13">
    <w:abstractNumId w:val="7"/>
  </w:num>
  <w:num w:numId="14">
    <w:abstractNumId w:val="8"/>
  </w:num>
  <w:num w:numId="15">
    <w:abstractNumId w:val="14"/>
  </w:num>
  <w:num w:numId="16">
    <w:abstractNumId w:val="11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76B5"/>
    <w:rsid w:val="000115A4"/>
    <w:rsid w:val="000212AC"/>
    <w:rsid w:val="00032FEA"/>
    <w:rsid w:val="00037D15"/>
    <w:rsid w:val="0004298A"/>
    <w:rsid w:val="00054669"/>
    <w:rsid w:val="000564E7"/>
    <w:rsid w:val="000C62BA"/>
    <w:rsid w:val="001036A8"/>
    <w:rsid w:val="001E3A18"/>
    <w:rsid w:val="00261275"/>
    <w:rsid w:val="002E4DBB"/>
    <w:rsid w:val="003242FD"/>
    <w:rsid w:val="0033719E"/>
    <w:rsid w:val="003376B5"/>
    <w:rsid w:val="00346365"/>
    <w:rsid w:val="00374D9C"/>
    <w:rsid w:val="003C15EF"/>
    <w:rsid w:val="003D3C77"/>
    <w:rsid w:val="0048791A"/>
    <w:rsid w:val="004A0C76"/>
    <w:rsid w:val="004C3EF8"/>
    <w:rsid w:val="004C7659"/>
    <w:rsid w:val="00554A82"/>
    <w:rsid w:val="005A6BA3"/>
    <w:rsid w:val="005F33F8"/>
    <w:rsid w:val="006209DC"/>
    <w:rsid w:val="00643709"/>
    <w:rsid w:val="00672408"/>
    <w:rsid w:val="006C3C94"/>
    <w:rsid w:val="006D6F98"/>
    <w:rsid w:val="0073060F"/>
    <w:rsid w:val="007343B3"/>
    <w:rsid w:val="00780A5B"/>
    <w:rsid w:val="00782977"/>
    <w:rsid w:val="00832843"/>
    <w:rsid w:val="0083359F"/>
    <w:rsid w:val="009A757E"/>
    <w:rsid w:val="009D65DE"/>
    <w:rsid w:val="00A84ECD"/>
    <w:rsid w:val="00A85ED6"/>
    <w:rsid w:val="00AA5795"/>
    <w:rsid w:val="00B0390A"/>
    <w:rsid w:val="00B1319E"/>
    <w:rsid w:val="00B34B0C"/>
    <w:rsid w:val="00BF1427"/>
    <w:rsid w:val="00C36500"/>
    <w:rsid w:val="00C47770"/>
    <w:rsid w:val="00C54B85"/>
    <w:rsid w:val="00C643B4"/>
    <w:rsid w:val="00C91EC9"/>
    <w:rsid w:val="00CE4DFC"/>
    <w:rsid w:val="00D545F0"/>
    <w:rsid w:val="00D66562"/>
    <w:rsid w:val="00D77123"/>
    <w:rsid w:val="00DA3DBC"/>
    <w:rsid w:val="00DB29DC"/>
    <w:rsid w:val="00DC3577"/>
    <w:rsid w:val="00E710E9"/>
    <w:rsid w:val="00E849E3"/>
    <w:rsid w:val="00EB1D0E"/>
    <w:rsid w:val="00EF12B6"/>
    <w:rsid w:val="00EF6D17"/>
    <w:rsid w:val="00F27363"/>
    <w:rsid w:val="00F660F7"/>
    <w:rsid w:val="00FD397F"/>
    <w:rsid w:val="00FE04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62BA"/>
  </w:style>
  <w:style w:type="paragraph" w:styleId="1">
    <w:name w:val="heading 1"/>
    <w:basedOn w:val="a"/>
    <w:next w:val="a"/>
    <w:link w:val="10"/>
    <w:uiPriority w:val="99"/>
    <w:qFormat/>
    <w:rsid w:val="0004298A"/>
    <w:pPr>
      <w:keepNext/>
      <w:spacing w:after="0" w:line="240" w:lineRule="auto"/>
      <w:outlineLvl w:val="0"/>
    </w:pPr>
    <w:rPr>
      <w:rFonts w:ascii="Times New Roman" w:hAnsi="Times New Roman" w:cs="Times New Roman"/>
      <w:b/>
      <w:bCs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semiHidden/>
    <w:unhideWhenUsed/>
    <w:rsid w:val="003C15E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3C15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註解方塊文字 字元"/>
    <w:basedOn w:val="a0"/>
    <w:link w:val="a3"/>
    <w:uiPriority w:val="99"/>
    <w:semiHidden/>
    <w:rsid w:val="003C15EF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C3577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AA5795"/>
    <w:rPr>
      <w:color w:val="808080"/>
    </w:rPr>
  </w:style>
  <w:style w:type="character" w:customStyle="1" w:styleId="10">
    <w:name w:val="標題 1 字元"/>
    <w:basedOn w:val="a0"/>
    <w:link w:val="1"/>
    <w:uiPriority w:val="9"/>
    <w:rsid w:val="0004298A"/>
    <w:rPr>
      <w:rFonts w:ascii="Times New Roman" w:hAnsi="Times New Roman" w:cs="Times New Roman"/>
      <w:b/>
      <w:bCs/>
      <w:sz w:val="24"/>
      <w:szCs w:val="24"/>
      <w:lang w:eastAsia="en-US"/>
    </w:rPr>
  </w:style>
  <w:style w:type="paragraph" w:styleId="a7">
    <w:name w:val="header"/>
    <w:basedOn w:val="a"/>
    <w:link w:val="a8"/>
    <w:uiPriority w:val="99"/>
    <w:unhideWhenUsed/>
    <w:rsid w:val="000212A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0212AC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0212A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0212AC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62BA"/>
  </w:style>
  <w:style w:type="paragraph" w:styleId="1">
    <w:name w:val="heading 1"/>
    <w:basedOn w:val="a"/>
    <w:next w:val="a"/>
    <w:link w:val="10"/>
    <w:uiPriority w:val="99"/>
    <w:qFormat/>
    <w:rsid w:val="0004298A"/>
    <w:pPr>
      <w:keepNext/>
      <w:spacing w:after="0" w:line="240" w:lineRule="auto"/>
      <w:outlineLvl w:val="0"/>
    </w:pPr>
    <w:rPr>
      <w:rFonts w:ascii="Times New Roman" w:hAnsi="Times New Roman" w:cs="Times New Roman"/>
      <w:b/>
      <w:bCs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semiHidden/>
    <w:unhideWhenUsed/>
    <w:rsid w:val="003C15E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3C15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註解方塊文字 字元"/>
    <w:basedOn w:val="a0"/>
    <w:link w:val="a3"/>
    <w:uiPriority w:val="99"/>
    <w:semiHidden/>
    <w:rsid w:val="003C15EF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C3577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AA5795"/>
    <w:rPr>
      <w:color w:val="808080"/>
    </w:rPr>
  </w:style>
  <w:style w:type="character" w:customStyle="1" w:styleId="10">
    <w:name w:val="標題 1 字元"/>
    <w:basedOn w:val="a0"/>
    <w:link w:val="1"/>
    <w:uiPriority w:val="9"/>
    <w:rsid w:val="0004298A"/>
    <w:rPr>
      <w:rFonts w:ascii="Times New Roman" w:hAnsi="Times New Roman" w:cs="Times New Roman"/>
      <w:b/>
      <w:bCs/>
      <w:sz w:val="24"/>
      <w:szCs w:val="24"/>
      <w:lang w:eastAsia="en-US"/>
    </w:rPr>
  </w:style>
  <w:style w:type="paragraph" w:styleId="a7">
    <w:name w:val="header"/>
    <w:basedOn w:val="a"/>
    <w:link w:val="a8"/>
    <w:uiPriority w:val="99"/>
    <w:unhideWhenUsed/>
    <w:rsid w:val="000212A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0212AC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0212A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0212AC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64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6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9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76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89677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043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17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1.png"/><Relationship Id="rId39" Type="http://schemas.openxmlformats.org/officeDocument/2006/relationships/oleObject" Target="embeddings/oleObject11.bin"/><Relationship Id="rId21" Type="http://schemas.openxmlformats.org/officeDocument/2006/relationships/image" Target="media/image8.wmf"/><Relationship Id="rId34" Type="http://schemas.openxmlformats.org/officeDocument/2006/relationships/image" Target="media/image16.emf"/><Relationship Id="rId42" Type="http://schemas.openxmlformats.org/officeDocument/2006/relationships/image" Target="media/image22.pn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image" Target="media/image19.gif"/><Relationship Id="rId40" Type="http://schemas.openxmlformats.org/officeDocument/2006/relationships/image" Target="media/image21.wmf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image" Target="media/image18.png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emf"/><Relationship Id="rId43" Type="http://schemas.openxmlformats.org/officeDocument/2006/relationships/image" Target="media/image23.png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0.bin"/><Relationship Id="rId38" Type="http://schemas.openxmlformats.org/officeDocument/2006/relationships/image" Target="media/image20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C3E877-105C-483E-A920-BF7E10F9B1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6</Pages>
  <Words>241</Words>
  <Characters>137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ity University of Hong Kong</Company>
  <LinksUpToDate>false</LinksUpToDate>
  <CharactersWithSpaces>16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wan</dc:creator>
  <cp:lastModifiedBy>Kwan</cp:lastModifiedBy>
  <cp:revision>15</cp:revision>
  <dcterms:created xsi:type="dcterms:W3CDTF">2013-01-29T07:33:00Z</dcterms:created>
  <dcterms:modified xsi:type="dcterms:W3CDTF">2018-09-17T03:04:00Z</dcterms:modified>
</cp:coreProperties>
</file>